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6.xml" ContentType="application/vnd.openxmlformats-officedocument.theme+xml"/>
  <Override PartName="/ppt/slideLayouts/slideLayout8.xml" ContentType="application/vnd.openxmlformats-officedocument.presentationml.slideLayout+xml"/>
  <Override PartName="/ppt/theme/theme7.xml" ContentType="application/vnd.openxmlformats-officedocument.theme+xml"/>
  <Override PartName="/ppt/slideLayouts/slideLayout9.xml" ContentType="application/vnd.openxmlformats-officedocument.presentationml.slideLayout+xml"/>
  <Override PartName="/ppt/theme/theme8.xml" ContentType="application/vnd.openxmlformats-officedocument.theme+xml"/>
  <Override PartName="/ppt/slideLayouts/slideLayout10.xml" ContentType="application/vnd.openxmlformats-officedocument.presentationml.slideLayout+xml"/>
  <Override PartName="/ppt/theme/theme9.xml" ContentType="application/vnd.openxmlformats-officedocument.theme+xml"/>
  <Override PartName="/ppt/slideLayouts/slideLayout11.xml" ContentType="application/vnd.openxmlformats-officedocument.presentationml.slideLayout+xml"/>
  <Override PartName="/ppt/theme/theme10.xml" ContentType="application/vnd.openxmlformats-officedocument.theme+xml"/>
  <Override PartName="/ppt/slideLayouts/slideLayout12.xml" ContentType="application/vnd.openxmlformats-officedocument.presentationml.slideLayout+xml"/>
  <Override PartName="/ppt/theme/theme11.xml" ContentType="application/vnd.openxmlformats-officedocument.theme+xml"/>
  <Override PartName="/ppt/slideLayouts/slideLayout13.xml" ContentType="application/vnd.openxmlformats-officedocument.presentationml.slideLayout+xml"/>
  <Override PartName="/ppt/theme/theme12.xml" ContentType="application/vnd.openxmlformats-officedocument.theme+xml"/>
  <Override PartName="/ppt/slideLayouts/slideLayout14.xml" ContentType="application/vnd.openxmlformats-officedocument.presentationml.slideLayout+xml"/>
  <Override PartName="/ppt/theme/theme13.xml" ContentType="application/vnd.openxmlformats-officedocument.theme+xml"/>
  <Override PartName="/ppt/slideLayouts/slideLayout15.xml" ContentType="application/vnd.openxmlformats-officedocument.presentationml.slideLayout+xml"/>
  <Override PartName="/ppt/theme/theme14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15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16.xml" ContentType="application/vnd.openxmlformats-officedocument.theme+xml"/>
  <Override PartName="/ppt/slideLayouts/slideLayout20.xml" ContentType="application/vnd.openxmlformats-officedocument.presentationml.slideLayout+xml"/>
  <Override PartName="/ppt/theme/theme17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18.xml" ContentType="application/vnd.openxmlformats-officedocument.theme+xml"/>
  <Override PartName="/ppt/slideLayouts/slideLayout23.xml" ContentType="application/vnd.openxmlformats-officedocument.presentationml.slideLayout+xml"/>
  <Override PartName="/ppt/theme/theme19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0.xml" ContentType="application/vnd.openxmlformats-officedocument.theme+xml"/>
  <Override PartName="/ppt/slideLayouts/slideLayout26.xml" ContentType="application/vnd.openxmlformats-officedocument.presentationml.slideLayout+xml"/>
  <Override PartName="/ppt/theme/theme21.xml" ContentType="application/vnd.openxmlformats-officedocument.theme+xml"/>
  <Override PartName="/ppt/slideLayouts/slideLayout27.xml" ContentType="application/vnd.openxmlformats-officedocument.presentationml.slideLayout+xml"/>
  <Override PartName="/ppt/theme/theme2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2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2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26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27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28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29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30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31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theme/theme32.xml" ContentType="application/vnd.openxmlformats-officedocument.theme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33.xml" ContentType="application/vnd.openxmlformats-officedocument.theme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theme/theme34.xml" ContentType="application/vnd.openxmlformats-officedocument.theme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theme/theme35.xml" ContentType="application/vnd.openxmlformats-officedocument.theme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theme/theme36.xml" ContentType="application/vnd.openxmlformats-officedocument.theme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theme/theme37.xml" ContentType="application/vnd.openxmlformats-officedocument.theme+xml"/>
  <Override PartName="/ppt/theme/theme38.xml" ContentType="application/vnd.openxmlformats-officedocument.theme+xml"/>
  <Override PartName="/ppt/theme/theme3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50" r:id="rId2"/>
    <p:sldMasterId id="2147483652" r:id="rId3"/>
    <p:sldMasterId id="2147483654" r:id="rId4"/>
    <p:sldMasterId id="2147483656" r:id="rId5"/>
    <p:sldMasterId id="2147483658" r:id="rId6"/>
    <p:sldMasterId id="2147483661" r:id="rId7"/>
    <p:sldMasterId id="2147483663" r:id="rId8"/>
    <p:sldMasterId id="2147483665" r:id="rId9"/>
    <p:sldMasterId id="2147483667" r:id="rId10"/>
    <p:sldMasterId id="2147483669" r:id="rId11"/>
    <p:sldMasterId id="2147483671" r:id="rId12"/>
    <p:sldMasterId id="2147483673" r:id="rId13"/>
    <p:sldMasterId id="2147483675" r:id="rId14"/>
    <p:sldMasterId id="2147483677" r:id="rId15"/>
    <p:sldMasterId id="2147483680" r:id="rId16"/>
    <p:sldMasterId id="2147483683" r:id="rId17"/>
    <p:sldMasterId id="2147483685" r:id="rId18"/>
    <p:sldMasterId id="2147483688" r:id="rId19"/>
    <p:sldMasterId id="2147483690" r:id="rId20"/>
    <p:sldMasterId id="2147483693" r:id="rId21"/>
    <p:sldMasterId id="2147483695" r:id="rId22"/>
    <p:sldMasterId id="2147483697" r:id="rId23"/>
    <p:sldMasterId id="2147483700" r:id="rId24"/>
    <p:sldMasterId id="2147483719" r:id="rId25"/>
    <p:sldMasterId id="2147483738" r:id="rId26"/>
    <p:sldMasterId id="2147483757" r:id="rId27"/>
    <p:sldMasterId id="2147483776" r:id="rId28"/>
    <p:sldMasterId id="2147483795" r:id="rId29"/>
    <p:sldMasterId id="2147483814" r:id="rId30"/>
    <p:sldMasterId id="2147483833" r:id="rId31"/>
    <p:sldMasterId id="2147483852" r:id="rId32"/>
    <p:sldMasterId id="2147483871" r:id="rId33"/>
    <p:sldMasterId id="2147483890" r:id="rId34"/>
    <p:sldMasterId id="2147483909" r:id="rId35"/>
    <p:sldMasterId id="2147483928" r:id="rId36"/>
    <p:sldMasterId id="2147483947" r:id="rId37"/>
  </p:sldMasterIdLst>
  <p:notesMasterIdLst>
    <p:notesMasterId r:id="rId66"/>
  </p:notesMasterIdLst>
  <p:handoutMasterIdLst>
    <p:handoutMasterId r:id="rId67"/>
  </p:handoutMasterIdLst>
  <p:sldIdLst>
    <p:sldId id="1573" r:id="rId38"/>
    <p:sldId id="1814" r:id="rId39"/>
    <p:sldId id="1826" r:id="rId40"/>
    <p:sldId id="1825" r:id="rId41"/>
    <p:sldId id="1827" r:id="rId42"/>
    <p:sldId id="1845" r:id="rId43"/>
    <p:sldId id="1846" r:id="rId44"/>
    <p:sldId id="1847" r:id="rId45"/>
    <p:sldId id="1848" r:id="rId46"/>
    <p:sldId id="1849" r:id="rId47"/>
    <p:sldId id="1850" r:id="rId48"/>
    <p:sldId id="1851" r:id="rId49"/>
    <p:sldId id="1762" r:id="rId50"/>
    <p:sldId id="1819" r:id="rId51"/>
    <p:sldId id="1815" r:id="rId52"/>
    <p:sldId id="1818" r:id="rId53"/>
    <p:sldId id="1820" r:id="rId54"/>
    <p:sldId id="1816" r:id="rId55"/>
    <p:sldId id="1821" r:id="rId56"/>
    <p:sldId id="1822" r:id="rId57"/>
    <p:sldId id="1823" r:id="rId58"/>
    <p:sldId id="1824" r:id="rId59"/>
    <p:sldId id="1761" r:id="rId60"/>
    <p:sldId id="1759" r:id="rId61"/>
    <p:sldId id="1766" r:id="rId62"/>
    <p:sldId id="1760" r:id="rId63"/>
    <p:sldId id="1721" r:id="rId64"/>
    <p:sldId id="1723" r:id="rId65"/>
  </p:sldIdLst>
  <p:sldSz cx="9144000" cy="6858000" type="screen4x3"/>
  <p:notesSz cx="6797675" cy="9926638"/>
  <p:defaultTextStyle>
    <a:defPPr>
      <a:defRPr lang="en-GB"/>
    </a:defPPr>
    <a:lvl1pPr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03">
          <p15:clr>
            <a:srgbClr val="A4A3A4"/>
          </p15:clr>
        </p15:guide>
        <p15:guide id="2" pos="496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02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" initials="a" lastIdx="0" clrIdx="0"/>
  <p:cmAuthor id="2" name="yu liang" initials="yl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000000"/>
    <a:srgbClr val="A50021"/>
    <a:srgbClr val="99CCFF"/>
    <a:srgbClr val="FFFF66"/>
    <a:srgbClr val="F3E7B3"/>
    <a:srgbClr val="33CC33"/>
    <a:srgbClr val="663300"/>
    <a:srgbClr val="B2BADC"/>
    <a:srgbClr val="C5C5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539" autoAdjust="0"/>
    <p:restoredTop sz="93963" autoAdjust="0"/>
  </p:normalViewPr>
  <p:slideViewPr>
    <p:cSldViewPr snapToGrid="0">
      <p:cViewPr varScale="1">
        <p:scale>
          <a:sx n="116" d="100"/>
          <a:sy n="116" d="100"/>
        </p:scale>
        <p:origin x="894" y="108"/>
      </p:cViewPr>
      <p:guideLst>
        <p:guide orient="horz" pos="2403"/>
        <p:guide pos="496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1278" y="1224"/>
      </p:cViewPr>
      <p:guideLst>
        <p:guide orient="horz" pos="3002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Master" Target="slideMasters/slideMaster26.xml"/><Relationship Id="rId39" Type="http://schemas.openxmlformats.org/officeDocument/2006/relationships/slide" Target="slides/slide2.xml"/><Relationship Id="rId21" Type="http://schemas.openxmlformats.org/officeDocument/2006/relationships/slideMaster" Target="slideMasters/slideMaster21.xml"/><Relationship Id="rId34" Type="http://schemas.openxmlformats.org/officeDocument/2006/relationships/slideMaster" Target="slideMasters/slideMaster34.xml"/><Relationship Id="rId42" Type="http://schemas.openxmlformats.org/officeDocument/2006/relationships/slide" Target="slides/slide5.xml"/><Relationship Id="rId47" Type="http://schemas.openxmlformats.org/officeDocument/2006/relationships/slide" Target="slides/slide10.xml"/><Relationship Id="rId50" Type="http://schemas.openxmlformats.org/officeDocument/2006/relationships/slide" Target="slides/slide13.xml"/><Relationship Id="rId55" Type="http://schemas.openxmlformats.org/officeDocument/2006/relationships/slide" Target="slides/slide18.xml"/><Relationship Id="rId63" Type="http://schemas.openxmlformats.org/officeDocument/2006/relationships/slide" Target="slides/slide26.xml"/><Relationship Id="rId68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40" Type="http://schemas.openxmlformats.org/officeDocument/2006/relationships/slide" Target="slides/slide3.xml"/><Relationship Id="rId45" Type="http://schemas.openxmlformats.org/officeDocument/2006/relationships/slide" Target="slides/slide8.xml"/><Relationship Id="rId53" Type="http://schemas.openxmlformats.org/officeDocument/2006/relationships/slide" Target="slides/slide16.xml"/><Relationship Id="rId58" Type="http://schemas.openxmlformats.org/officeDocument/2006/relationships/slide" Target="slides/slide21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" Target="slides/slide12.xml"/><Relationship Id="rId57" Type="http://schemas.openxmlformats.org/officeDocument/2006/relationships/slide" Target="slides/slide20.xml"/><Relationship Id="rId61" Type="http://schemas.openxmlformats.org/officeDocument/2006/relationships/slide" Target="slides/slide24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7.xml"/><Relationship Id="rId52" Type="http://schemas.openxmlformats.org/officeDocument/2006/relationships/slide" Target="slides/slide15.xml"/><Relationship Id="rId60" Type="http://schemas.openxmlformats.org/officeDocument/2006/relationships/slide" Target="slides/slide23.xml"/><Relationship Id="rId65" Type="http://schemas.openxmlformats.org/officeDocument/2006/relationships/slide" Target="slides/slide2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" Target="slides/slide6.xml"/><Relationship Id="rId48" Type="http://schemas.openxmlformats.org/officeDocument/2006/relationships/slide" Target="slides/slide11.xml"/><Relationship Id="rId56" Type="http://schemas.openxmlformats.org/officeDocument/2006/relationships/slide" Target="slides/slide19.xml"/><Relationship Id="rId64" Type="http://schemas.openxmlformats.org/officeDocument/2006/relationships/slide" Target="slides/slide27.xml"/><Relationship Id="rId69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4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" Target="slides/slide1.xml"/><Relationship Id="rId46" Type="http://schemas.openxmlformats.org/officeDocument/2006/relationships/slide" Target="slides/slide9.xml"/><Relationship Id="rId59" Type="http://schemas.openxmlformats.org/officeDocument/2006/relationships/slide" Target="slides/slide22.xml"/><Relationship Id="rId67" Type="http://schemas.openxmlformats.org/officeDocument/2006/relationships/handoutMaster" Target="handoutMasters/handoutMaster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4.xml"/><Relationship Id="rId54" Type="http://schemas.openxmlformats.org/officeDocument/2006/relationships/slide" Target="slides/slide17.xml"/><Relationship Id="rId62" Type="http://schemas.openxmlformats.org/officeDocument/2006/relationships/slide" Target="slides/slide25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6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6.wmf"/><Relationship Id="rId7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0.wmf"/><Relationship Id="rId10" Type="http://schemas.openxmlformats.org/officeDocument/2006/relationships/image" Target="../media/image62.wmf"/><Relationship Id="rId4" Type="http://schemas.openxmlformats.org/officeDocument/2006/relationships/image" Target="../media/image57.wmf"/><Relationship Id="rId9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fld id="{04B1BBDE-B584-4E57-AB4C-49E9EEBA4966}" type="slidenum">
              <a:rPr lang="zh-CN" altLang="en-GB"/>
              <a:t>‹#›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41089827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60937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571" y="4715788"/>
            <a:ext cx="4984536" cy="4466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/>
          <a:p>
            <a:pPr lvl="0"/>
            <a:r>
              <a:rPr lang="en-GB" altLang="zh-CN"/>
              <a:t>Click to edit Master text styles</a:t>
            </a:r>
          </a:p>
          <a:p>
            <a:pPr lvl="1"/>
            <a:r>
              <a:rPr lang="en-GB" altLang="zh-CN"/>
              <a:t>Second level</a:t>
            </a:r>
          </a:p>
          <a:p>
            <a:pPr lvl="2"/>
            <a:r>
              <a:rPr lang="en-GB" altLang="zh-CN"/>
              <a:t>Third level</a:t>
            </a:r>
          </a:p>
          <a:p>
            <a:pPr lvl="3"/>
            <a:r>
              <a:rPr lang="en-GB" altLang="zh-CN"/>
              <a:t>Fourth level</a:t>
            </a:r>
          </a:p>
          <a:p>
            <a:pPr lvl="4"/>
            <a:r>
              <a:rPr lang="en-GB" altLang="zh-CN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fld id="{A585629B-29FC-484D-AB0A-7C32B9D7F4DC}" type="slidenum">
              <a:rPr lang="zh-CN" altLang="en-GB"/>
              <a:t>‹#›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7630537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5629B-29FC-484D-AB0A-7C32B9D7F4DC}" type="slidenum">
              <a:rPr lang="zh-CN" altLang="en-GB" smtClean="0"/>
              <a:t>1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19055231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F2CA24-A511-4806-B3A5-1417F5CF9CB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3475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F2CA24-A511-4806-B3A5-1417F5CF9CB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3102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828FDDD0-5F45-43C3-906A-3CEF35DB3A3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620"/>
            <a:ext cx="8229600" cy="1143000"/>
          </a:xfrm>
        </p:spPr>
        <p:txBody>
          <a:bodyPr/>
          <a:lstStyle>
            <a:lvl1pPr>
              <a:defRPr b="1" baseline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32756"/>
            <a:ext cx="8229600" cy="5275994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010400" y="6508750"/>
            <a:ext cx="2133600" cy="365125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buClr>
                <a:srgbClr val="0000FF"/>
              </a:buClr>
              <a:defRPr/>
            </a:pPr>
            <a:fld id="{97E04412-9F73-4297-BB56-C8E33CC1CA3B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1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12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13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14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15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theme" Target="../theme/theme15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.png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theme" Target="../theme/theme16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.png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0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theme" Target="../theme/theme18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.png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3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theme" Target="../theme/theme20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.png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26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27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theme" Target="../theme/theme2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.png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19" Type="http://schemas.openxmlformats.org/officeDocument/2006/relationships/theme" Target="../theme/theme24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1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17" Type="http://schemas.openxmlformats.org/officeDocument/2006/relationships/slideLayout" Target="../slideLayouts/slideLayout64.xml"/><Relationship Id="rId2" Type="http://schemas.openxmlformats.org/officeDocument/2006/relationships/slideLayout" Target="../slideLayouts/slideLayout49.xml"/><Relationship Id="rId16" Type="http://schemas.openxmlformats.org/officeDocument/2006/relationships/slideLayout" Target="../slideLayouts/slideLayout6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57.xml"/><Relationship Id="rId19" Type="http://schemas.openxmlformats.org/officeDocument/2006/relationships/theme" Target="../theme/theme25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slideLayout" Target="../slideLayouts/slideLayout61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18" Type="http://schemas.openxmlformats.org/officeDocument/2006/relationships/slideLayout" Target="../slideLayouts/slideLayout83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17" Type="http://schemas.openxmlformats.org/officeDocument/2006/relationships/slideLayout" Target="../slideLayouts/slideLayout82.xml"/><Relationship Id="rId2" Type="http://schemas.openxmlformats.org/officeDocument/2006/relationships/slideLayout" Target="../slideLayouts/slideLayout67.xml"/><Relationship Id="rId16" Type="http://schemas.openxmlformats.org/officeDocument/2006/relationships/slideLayout" Target="../slideLayouts/slideLayout8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75.xml"/><Relationship Id="rId19" Type="http://schemas.openxmlformats.org/officeDocument/2006/relationships/theme" Target="../theme/theme26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slideLayout" Target="../slideLayouts/slideLayout79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18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17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85.xml"/><Relationship Id="rId16" Type="http://schemas.openxmlformats.org/officeDocument/2006/relationships/slideLayout" Target="../slideLayouts/slideLayout9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3.xml"/><Relationship Id="rId19" Type="http://schemas.openxmlformats.org/officeDocument/2006/relationships/theme" Target="../theme/theme27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slideLayout" Target="../slideLayouts/slideLayout97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1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17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3.xml"/><Relationship Id="rId16" Type="http://schemas.openxmlformats.org/officeDocument/2006/relationships/slideLayout" Target="../slideLayouts/slideLayout117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11.xml"/><Relationship Id="rId19" Type="http://schemas.openxmlformats.org/officeDocument/2006/relationships/theme" Target="../theme/theme28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slideLayout" Target="../slideLayouts/slideLayout115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slideLayout" Target="../slideLayouts/slideLayout132.xml"/><Relationship Id="rId18" Type="http://schemas.openxmlformats.org/officeDocument/2006/relationships/slideLayout" Target="../slideLayouts/slideLayout137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17" Type="http://schemas.openxmlformats.org/officeDocument/2006/relationships/slideLayout" Target="../slideLayouts/slideLayout136.xml"/><Relationship Id="rId2" Type="http://schemas.openxmlformats.org/officeDocument/2006/relationships/slideLayout" Target="../slideLayouts/slideLayout121.xml"/><Relationship Id="rId16" Type="http://schemas.openxmlformats.org/officeDocument/2006/relationships/slideLayout" Target="../slideLayouts/slideLayout13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29.xml"/><Relationship Id="rId19" Type="http://schemas.openxmlformats.org/officeDocument/2006/relationships/theme" Target="../theme/theme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Relationship Id="rId14" Type="http://schemas.openxmlformats.org/officeDocument/2006/relationships/slideLayout" Target="../slideLayouts/slideLayout13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13" Type="http://schemas.openxmlformats.org/officeDocument/2006/relationships/slideLayout" Target="../slideLayouts/slideLayout150.xml"/><Relationship Id="rId18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slideLayout" Target="../slideLayouts/slideLayout149.xml"/><Relationship Id="rId17" Type="http://schemas.openxmlformats.org/officeDocument/2006/relationships/slideLayout" Target="../slideLayouts/slideLayout154.xml"/><Relationship Id="rId2" Type="http://schemas.openxmlformats.org/officeDocument/2006/relationships/slideLayout" Target="../slideLayouts/slideLayout139.xml"/><Relationship Id="rId16" Type="http://schemas.openxmlformats.org/officeDocument/2006/relationships/slideLayout" Target="../slideLayouts/slideLayout15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47.xml"/><Relationship Id="rId19" Type="http://schemas.openxmlformats.org/officeDocument/2006/relationships/theme" Target="../theme/theme30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Relationship Id="rId14" Type="http://schemas.openxmlformats.org/officeDocument/2006/relationships/slideLayout" Target="../slideLayouts/slideLayout151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13" Type="http://schemas.openxmlformats.org/officeDocument/2006/relationships/slideLayout" Target="../slideLayouts/slideLayout168.xml"/><Relationship Id="rId1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slideLayout" Target="../slideLayouts/slideLayout167.xml"/><Relationship Id="rId17" Type="http://schemas.openxmlformats.org/officeDocument/2006/relationships/slideLayout" Target="../slideLayouts/slideLayout172.xml"/><Relationship Id="rId2" Type="http://schemas.openxmlformats.org/officeDocument/2006/relationships/slideLayout" Target="../slideLayouts/slideLayout157.xml"/><Relationship Id="rId16" Type="http://schemas.openxmlformats.org/officeDocument/2006/relationships/slideLayout" Target="../slideLayouts/slideLayout17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65.xml"/><Relationship Id="rId19" Type="http://schemas.openxmlformats.org/officeDocument/2006/relationships/theme" Target="../theme/theme31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Relationship Id="rId14" Type="http://schemas.openxmlformats.org/officeDocument/2006/relationships/slideLayout" Target="../slideLayouts/slideLayout169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13" Type="http://schemas.openxmlformats.org/officeDocument/2006/relationships/slideLayout" Target="../slideLayouts/slideLayout186.xml"/><Relationship Id="rId18" Type="http://schemas.openxmlformats.org/officeDocument/2006/relationships/slideLayout" Target="../slideLayouts/slideLayout191.xml"/><Relationship Id="rId3" Type="http://schemas.openxmlformats.org/officeDocument/2006/relationships/slideLayout" Target="../slideLayouts/slideLayout176.xml"/><Relationship Id="rId7" Type="http://schemas.openxmlformats.org/officeDocument/2006/relationships/slideLayout" Target="../slideLayouts/slideLayout180.xml"/><Relationship Id="rId12" Type="http://schemas.openxmlformats.org/officeDocument/2006/relationships/slideLayout" Target="../slideLayouts/slideLayout185.xml"/><Relationship Id="rId17" Type="http://schemas.openxmlformats.org/officeDocument/2006/relationships/slideLayout" Target="../slideLayouts/slideLayout190.xml"/><Relationship Id="rId2" Type="http://schemas.openxmlformats.org/officeDocument/2006/relationships/slideLayout" Target="../slideLayouts/slideLayout175.xml"/><Relationship Id="rId16" Type="http://schemas.openxmlformats.org/officeDocument/2006/relationships/slideLayout" Target="../slideLayouts/slideLayout18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5" Type="http://schemas.openxmlformats.org/officeDocument/2006/relationships/slideLayout" Target="../slideLayouts/slideLayout178.xml"/><Relationship Id="rId15" Type="http://schemas.openxmlformats.org/officeDocument/2006/relationships/slideLayout" Target="../slideLayouts/slideLayout188.xml"/><Relationship Id="rId10" Type="http://schemas.openxmlformats.org/officeDocument/2006/relationships/slideLayout" Target="../slideLayouts/slideLayout183.xml"/><Relationship Id="rId19" Type="http://schemas.openxmlformats.org/officeDocument/2006/relationships/theme" Target="../theme/theme32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Relationship Id="rId14" Type="http://schemas.openxmlformats.org/officeDocument/2006/relationships/slideLayout" Target="../slideLayouts/slideLayout187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9.xml"/><Relationship Id="rId13" Type="http://schemas.openxmlformats.org/officeDocument/2006/relationships/slideLayout" Target="../slideLayouts/slideLayout204.xml"/><Relationship Id="rId18" Type="http://schemas.openxmlformats.org/officeDocument/2006/relationships/slideLayout" Target="../slideLayouts/slideLayout209.xml"/><Relationship Id="rId3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98.xml"/><Relationship Id="rId12" Type="http://schemas.openxmlformats.org/officeDocument/2006/relationships/slideLayout" Target="../slideLayouts/slideLayout203.xml"/><Relationship Id="rId17" Type="http://schemas.openxmlformats.org/officeDocument/2006/relationships/slideLayout" Target="../slideLayouts/slideLayout208.xml"/><Relationship Id="rId2" Type="http://schemas.openxmlformats.org/officeDocument/2006/relationships/slideLayout" Target="../slideLayouts/slideLayout193.xml"/><Relationship Id="rId16" Type="http://schemas.openxmlformats.org/officeDocument/2006/relationships/slideLayout" Target="../slideLayouts/slideLayout207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92.xml"/><Relationship Id="rId6" Type="http://schemas.openxmlformats.org/officeDocument/2006/relationships/slideLayout" Target="../slideLayouts/slideLayout197.xml"/><Relationship Id="rId11" Type="http://schemas.openxmlformats.org/officeDocument/2006/relationships/slideLayout" Target="../slideLayouts/slideLayout202.xml"/><Relationship Id="rId5" Type="http://schemas.openxmlformats.org/officeDocument/2006/relationships/slideLayout" Target="../slideLayouts/slideLayout196.xml"/><Relationship Id="rId15" Type="http://schemas.openxmlformats.org/officeDocument/2006/relationships/slideLayout" Target="../slideLayouts/slideLayout206.xml"/><Relationship Id="rId10" Type="http://schemas.openxmlformats.org/officeDocument/2006/relationships/slideLayout" Target="../slideLayouts/slideLayout201.xml"/><Relationship Id="rId19" Type="http://schemas.openxmlformats.org/officeDocument/2006/relationships/theme" Target="../theme/theme33.xml"/><Relationship Id="rId4" Type="http://schemas.openxmlformats.org/officeDocument/2006/relationships/slideLayout" Target="../slideLayouts/slideLayout195.xml"/><Relationship Id="rId9" Type="http://schemas.openxmlformats.org/officeDocument/2006/relationships/slideLayout" Target="../slideLayouts/slideLayout200.xml"/><Relationship Id="rId14" Type="http://schemas.openxmlformats.org/officeDocument/2006/relationships/slideLayout" Target="../slideLayouts/slideLayout205.xml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7.xml"/><Relationship Id="rId13" Type="http://schemas.openxmlformats.org/officeDocument/2006/relationships/slideLayout" Target="../slideLayouts/slideLayout222.xml"/><Relationship Id="rId18" Type="http://schemas.openxmlformats.org/officeDocument/2006/relationships/slideLayout" Target="../slideLayouts/slideLayout227.xml"/><Relationship Id="rId3" Type="http://schemas.openxmlformats.org/officeDocument/2006/relationships/slideLayout" Target="../slideLayouts/slideLayout212.xml"/><Relationship Id="rId7" Type="http://schemas.openxmlformats.org/officeDocument/2006/relationships/slideLayout" Target="../slideLayouts/slideLayout216.xml"/><Relationship Id="rId12" Type="http://schemas.openxmlformats.org/officeDocument/2006/relationships/slideLayout" Target="../slideLayouts/slideLayout221.xml"/><Relationship Id="rId17" Type="http://schemas.openxmlformats.org/officeDocument/2006/relationships/slideLayout" Target="../slideLayouts/slideLayout226.xml"/><Relationship Id="rId2" Type="http://schemas.openxmlformats.org/officeDocument/2006/relationships/slideLayout" Target="../slideLayouts/slideLayout211.xml"/><Relationship Id="rId16" Type="http://schemas.openxmlformats.org/officeDocument/2006/relationships/slideLayout" Target="../slideLayouts/slideLayout22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10.xml"/><Relationship Id="rId6" Type="http://schemas.openxmlformats.org/officeDocument/2006/relationships/slideLayout" Target="../slideLayouts/slideLayout215.xml"/><Relationship Id="rId11" Type="http://schemas.openxmlformats.org/officeDocument/2006/relationships/slideLayout" Target="../slideLayouts/slideLayout220.xml"/><Relationship Id="rId5" Type="http://schemas.openxmlformats.org/officeDocument/2006/relationships/slideLayout" Target="../slideLayouts/slideLayout214.xml"/><Relationship Id="rId15" Type="http://schemas.openxmlformats.org/officeDocument/2006/relationships/slideLayout" Target="../slideLayouts/slideLayout224.xml"/><Relationship Id="rId10" Type="http://schemas.openxmlformats.org/officeDocument/2006/relationships/slideLayout" Target="../slideLayouts/slideLayout219.xml"/><Relationship Id="rId19" Type="http://schemas.openxmlformats.org/officeDocument/2006/relationships/theme" Target="../theme/theme34.xml"/><Relationship Id="rId4" Type="http://schemas.openxmlformats.org/officeDocument/2006/relationships/slideLayout" Target="../slideLayouts/slideLayout213.xml"/><Relationship Id="rId9" Type="http://schemas.openxmlformats.org/officeDocument/2006/relationships/slideLayout" Target="../slideLayouts/slideLayout218.xml"/><Relationship Id="rId14" Type="http://schemas.openxmlformats.org/officeDocument/2006/relationships/slideLayout" Target="../slideLayouts/slideLayout223.xml"/></Relationships>
</file>

<file path=ppt/slideMasters/_rels/slideMaster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5.xml"/><Relationship Id="rId13" Type="http://schemas.openxmlformats.org/officeDocument/2006/relationships/slideLayout" Target="../slideLayouts/slideLayout240.xml"/><Relationship Id="rId18" Type="http://schemas.openxmlformats.org/officeDocument/2006/relationships/slideLayout" Target="../slideLayouts/slideLayout245.xml"/><Relationship Id="rId3" Type="http://schemas.openxmlformats.org/officeDocument/2006/relationships/slideLayout" Target="../slideLayouts/slideLayout230.xml"/><Relationship Id="rId7" Type="http://schemas.openxmlformats.org/officeDocument/2006/relationships/slideLayout" Target="../slideLayouts/slideLayout234.xml"/><Relationship Id="rId12" Type="http://schemas.openxmlformats.org/officeDocument/2006/relationships/slideLayout" Target="../slideLayouts/slideLayout239.xml"/><Relationship Id="rId17" Type="http://schemas.openxmlformats.org/officeDocument/2006/relationships/slideLayout" Target="../slideLayouts/slideLayout244.xml"/><Relationship Id="rId2" Type="http://schemas.openxmlformats.org/officeDocument/2006/relationships/slideLayout" Target="../slideLayouts/slideLayout229.xml"/><Relationship Id="rId16" Type="http://schemas.openxmlformats.org/officeDocument/2006/relationships/slideLayout" Target="../slideLayouts/slideLayout24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28.xml"/><Relationship Id="rId6" Type="http://schemas.openxmlformats.org/officeDocument/2006/relationships/slideLayout" Target="../slideLayouts/slideLayout233.xml"/><Relationship Id="rId11" Type="http://schemas.openxmlformats.org/officeDocument/2006/relationships/slideLayout" Target="../slideLayouts/slideLayout238.xml"/><Relationship Id="rId5" Type="http://schemas.openxmlformats.org/officeDocument/2006/relationships/slideLayout" Target="../slideLayouts/slideLayout232.xml"/><Relationship Id="rId15" Type="http://schemas.openxmlformats.org/officeDocument/2006/relationships/slideLayout" Target="../slideLayouts/slideLayout242.xml"/><Relationship Id="rId10" Type="http://schemas.openxmlformats.org/officeDocument/2006/relationships/slideLayout" Target="../slideLayouts/slideLayout237.xml"/><Relationship Id="rId19" Type="http://schemas.openxmlformats.org/officeDocument/2006/relationships/theme" Target="../theme/theme35.xml"/><Relationship Id="rId4" Type="http://schemas.openxmlformats.org/officeDocument/2006/relationships/slideLayout" Target="../slideLayouts/slideLayout231.xml"/><Relationship Id="rId9" Type="http://schemas.openxmlformats.org/officeDocument/2006/relationships/slideLayout" Target="../slideLayouts/slideLayout236.xml"/><Relationship Id="rId14" Type="http://schemas.openxmlformats.org/officeDocument/2006/relationships/slideLayout" Target="../slideLayouts/slideLayout241.xml"/></Relationships>
</file>

<file path=ppt/slideMasters/_rels/slideMaster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3.xml"/><Relationship Id="rId13" Type="http://schemas.openxmlformats.org/officeDocument/2006/relationships/slideLayout" Target="../slideLayouts/slideLayout258.xml"/><Relationship Id="rId18" Type="http://schemas.openxmlformats.org/officeDocument/2006/relationships/slideLayout" Target="../slideLayouts/slideLayout263.xml"/><Relationship Id="rId3" Type="http://schemas.openxmlformats.org/officeDocument/2006/relationships/slideLayout" Target="../slideLayouts/slideLayout248.xml"/><Relationship Id="rId7" Type="http://schemas.openxmlformats.org/officeDocument/2006/relationships/slideLayout" Target="../slideLayouts/slideLayout252.xml"/><Relationship Id="rId12" Type="http://schemas.openxmlformats.org/officeDocument/2006/relationships/slideLayout" Target="../slideLayouts/slideLayout257.xml"/><Relationship Id="rId17" Type="http://schemas.openxmlformats.org/officeDocument/2006/relationships/slideLayout" Target="../slideLayouts/slideLayout262.xml"/><Relationship Id="rId2" Type="http://schemas.openxmlformats.org/officeDocument/2006/relationships/slideLayout" Target="../slideLayouts/slideLayout247.xml"/><Relationship Id="rId16" Type="http://schemas.openxmlformats.org/officeDocument/2006/relationships/slideLayout" Target="../slideLayouts/slideLayout26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46.xml"/><Relationship Id="rId6" Type="http://schemas.openxmlformats.org/officeDocument/2006/relationships/slideLayout" Target="../slideLayouts/slideLayout251.xml"/><Relationship Id="rId11" Type="http://schemas.openxmlformats.org/officeDocument/2006/relationships/slideLayout" Target="../slideLayouts/slideLayout256.xml"/><Relationship Id="rId5" Type="http://schemas.openxmlformats.org/officeDocument/2006/relationships/slideLayout" Target="../slideLayouts/slideLayout250.xml"/><Relationship Id="rId15" Type="http://schemas.openxmlformats.org/officeDocument/2006/relationships/slideLayout" Target="../slideLayouts/slideLayout260.xml"/><Relationship Id="rId10" Type="http://schemas.openxmlformats.org/officeDocument/2006/relationships/slideLayout" Target="../slideLayouts/slideLayout255.xml"/><Relationship Id="rId19" Type="http://schemas.openxmlformats.org/officeDocument/2006/relationships/theme" Target="../theme/theme36.xml"/><Relationship Id="rId4" Type="http://schemas.openxmlformats.org/officeDocument/2006/relationships/slideLayout" Target="../slideLayouts/slideLayout249.xml"/><Relationship Id="rId9" Type="http://schemas.openxmlformats.org/officeDocument/2006/relationships/slideLayout" Target="../slideLayouts/slideLayout254.xml"/><Relationship Id="rId14" Type="http://schemas.openxmlformats.org/officeDocument/2006/relationships/slideLayout" Target="../slideLayouts/slideLayout259.xml"/></Relationships>
</file>

<file path=ppt/slideMasters/_rels/slideMaster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1.xml"/><Relationship Id="rId13" Type="http://schemas.openxmlformats.org/officeDocument/2006/relationships/slideLayout" Target="../slideLayouts/slideLayout276.xml"/><Relationship Id="rId18" Type="http://schemas.openxmlformats.org/officeDocument/2006/relationships/slideLayout" Target="../slideLayouts/slideLayout281.xml"/><Relationship Id="rId3" Type="http://schemas.openxmlformats.org/officeDocument/2006/relationships/slideLayout" Target="../slideLayouts/slideLayout266.xml"/><Relationship Id="rId7" Type="http://schemas.openxmlformats.org/officeDocument/2006/relationships/slideLayout" Target="../slideLayouts/slideLayout270.xml"/><Relationship Id="rId12" Type="http://schemas.openxmlformats.org/officeDocument/2006/relationships/slideLayout" Target="../slideLayouts/slideLayout275.xml"/><Relationship Id="rId17" Type="http://schemas.openxmlformats.org/officeDocument/2006/relationships/slideLayout" Target="../slideLayouts/slideLayout280.xml"/><Relationship Id="rId2" Type="http://schemas.openxmlformats.org/officeDocument/2006/relationships/slideLayout" Target="../slideLayouts/slideLayout265.xml"/><Relationship Id="rId16" Type="http://schemas.openxmlformats.org/officeDocument/2006/relationships/slideLayout" Target="../slideLayouts/slideLayout27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64.xml"/><Relationship Id="rId6" Type="http://schemas.openxmlformats.org/officeDocument/2006/relationships/slideLayout" Target="../slideLayouts/slideLayout269.xml"/><Relationship Id="rId11" Type="http://schemas.openxmlformats.org/officeDocument/2006/relationships/slideLayout" Target="../slideLayouts/slideLayout274.xml"/><Relationship Id="rId5" Type="http://schemas.openxmlformats.org/officeDocument/2006/relationships/slideLayout" Target="../slideLayouts/slideLayout268.xml"/><Relationship Id="rId15" Type="http://schemas.openxmlformats.org/officeDocument/2006/relationships/slideLayout" Target="../slideLayouts/slideLayout278.xml"/><Relationship Id="rId10" Type="http://schemas.openxmlformats.org/officeDocument/2006/relationships/slideLayout" Target="../slideLayouts/slideLayout273.xml"/><Relationship Id="rId19" Type="http://schemas.openxmlformats.org/officeDocument/2006/relationships/theme" Target="../theme/theme37.xml"/><Relationship Id="rId4" Type="http://schemas.openxmlformats.org/officeDocument/2006/relationships/slideLayout" Target="../slideLayouts/slideLayout267.xml"/><Relationship Id="rId9" Type="http://schemas.openxmlformats.org/officeDocument/2006/relationships/slideLayout" Target="../slideLayouts/slideLayout272.xml"/><Relationship Id="rId14" Type="http://schemas.openxmlformats.org/officeDocument/2006/relationships/slideLayout" Target="../slideLayouts/slideLayout27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8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9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536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26172E8F-9862-4C18-9BAB-24BBC29C6D0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  <p:sldLayoutId id="2147483733" r:id="rId14"/>
    <p:sldLayoutId id="2147483734" r:id="rId15"/>
    <p:sldLayoutId id="2147483735" r:id="rId16"/>
    <p:sldLayoutId id="2147483736" r:id="rId17"/>
    <p:sldLayoutId id="2147483737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  <p:sldLayoutId id="2147483754" r:id="rId16"/>
    <p:sldLayoutId id="2147483755" r:id="rId17"/>
    <p:sldLayoutId id="2147483756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  <p:sldLayoutId id="2147483770" r:id="rId13"/>
    <p:sldLayoutId id="2147483771" r:id="rId14"/>
    <p:sldLayoutId id="2147483772" r:id="rId15"/>
    <p:sldLayoutId id="2147483773" r:id="rId16"/>
    <p:sldLayoutId id="2147483774" r:id="rId17"/>
    <p:sldLayoutId id="2147483775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2" r:id="rId16"/>
    <p:sldLayoutId id="2147483793" r:id="rId17"/>
    <p:sldLayoutId id="2147483794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  <p:sldLayoutId id="2147483808" r:id="rId13"/>
    <p:sldLayoutId id="2147483809" r:id="rId14"/>
    <p:sldLayoutId id="2147483810" r:id="rId15"/>
    <p:sldLayoutId id="2147483811" r:id="rId16"/>
    <p:sldLayoutId id="2147483812" r:id="rId17"/>
    <p:sldLayoutId id="2147483813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  <p:sldLayoutId id="2147483829" r:id="rId15"/>
    <p:sldLayoutId id="2147483830" r:id="rId16"/>
    <p:sldLayoutId id="2147483831" r:id="rId17"/>
    <p:sldLayoutId id="2147483832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  <p:sldLayoutId id="2147483846" r:id="rId13"/>
    <p:sldLayoutId id="2147483847" r:id="rId14"/>
    <p:sldLayoutId id="2147483848" r:id="rId15"/>
    <p:sldLayoutId id="2147483849" r:id="rId16"/>
    <p:sldLayoutId id="2147483850" r:id="rId17"/>
    <p:sldLayoutId id="2147483851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  <p:sldLayoutId id="2147483869" r:id="rId17"/>
    <p:sldLayoutId id="2147483870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  <p:sldLayoutId id="2147483883" r:id="rId12"/>
    <p:sldLayoutId id="2147483884" r:id="rId13"/>
    <p:sldLayoutId id="2147483885" r:id="rId14"/>
    <p:sldLayoutId id="2147483886" r:id="rId15"/>
    <p:sldLayoutId id="2147483887" r:id="rId16"/>
    <p:sldLayoutId id="2147483888" r:id="rId17"/>
    <p:sldLayoutId id="2147483889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92" r:id="rId2"/>
    <p:sldLayoutId id="2147483893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  <p:sldLayoutId id="2147483902" r:id="rId12"/>
    <p:sldLayoutId id="2147483903" r:id="rId13"/>
    <p:sldLayoutId id="2147483904" r:id="rId14"/>
    <p:sldLayoutId id="2147483905" r:id="rId15"/>
    <p:sldLayoutId id="2147483906" r:id="rId16"/>
    <p:sldLayoutId id="2147483907" r:id="rId17"/>
    <p:sldLayoutId id="2147483908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  <p:sldLayoutId id="2147483921" r:id="rId12"/>
    <p:sldLayoutId id="2147483922" r:id="rId13"/>
    <p:sldLayoutId id="2147483923" r:id="rId14"/>
    <p:sldLayoutId id="2147483924" r:id="rId15"/>
    <p:sldLayoutId id="2147483925" r:id="rId16"/>
    <p:sldLayoutId id="2147483926" r:id="rId17"/>
    <p:sldLayoutId id="2147483927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  <p:sldLayoutId id="2147483940" r:id="rId12"/>
    <p:sldLayoutId id="2147483941" r:id="rId13"/>
    <p:sldLayoutId id="2147483942" r:id="rId14"/>
    <p:sldLayoutId id="2147483943" r:id="rId15"/>
    <p:sldLayoutId id="2147483944" r:id="rId16"/>
    <p:sldLayoutId id="2147483945" r:id="rId17"/>
    <p:sldLayoutId id="2147483946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8" r:id="rId1"/>
    <p:sldLayoutId id="2147483949" r:id="rId2"/>
    <p:sldLayoutId id="2147483950" r:id="rId3"/>
    <p:sldLayoutId id="2147483951" r:id="rId4"/>
    <p:sldLayoutId id="2147483952" r:id="rId5"/>
    <p:sldLayoutId id="2147483953" r:id="rId6"/>
    <p:sldLayoutId id="2147483954" r:id="rId7"/>
    <p:sldLayoutId id="2147483955" r:id="rId8"/>
    <p:sldLayoutId id="2147483956" r:id="rId9"/>
    <p:sldLayoutId id="2147483957" r:id="rId10"/>
    <p:sldLayoutId id="2147483958" r:id="rId11"/>
    <p:sldLayoutId id="2147483959" r:id="rId12"/>
    <p:sldLayoutId id="2147483960" r:id="rId13"/>
    <p:sldLayoutId id="2147483961" r:id="rId14"/>
    <p:sldLayoutId id="2147483962" r:id="rId15"/>
    <p:sldLayoutId id="2147483963" r:id="rId16"/>
    <p:sldLayoutId id="2147483964" r:id="rId17"/>
    <p:sldLayoutId id="2147483965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6.wmf"/><Relationship Id="rId3" Type="http://schemas.openxmlformats.org/officeDocument/2006/relationships/slideLayout" Target="../slideLayouts/slideLayout281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9.bin"/><Relationship Id="rId2" Type="http://schemas.openxmlformats.org/officeDocument/2006/relationships/tags" Target="../tags/tag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Layout" Target="../slideLayouts/slideLayout281.xml"/><Relationship Id="rId7" Type="http://schemas.openxmlformats.org/officeDocument/2006/relationships/image" Target="../media/image29.wmf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slideLayout" Target="../slideLayouts/slideLayout281.xml"/><Relationship Id="rId7" Type="http://schemas.openxmlformats.org/officeDocument/2006/relationships/image" Target="../media/image32.wmf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37.xml"/><Relationship Id="rId1" Type="http://schemas.openxmlformats.org/officeDocument/2006/relationships/tags" Target="../tags/tag1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2.bin"/><Relationship Id="rId3" Type="http://schemas.openxmlformats.org/officeDocument/2006/relationships/slideLayout" Target="../slideLayouts/slideLayout137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9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6.wmf"/><Relationship Id="rId5" Type="http://schemas.openxmlformats.org/officeDocument/2006/relationships/image" Target="../media/image42.png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40.wmf"/><Relationship Id="rId4" Type="http://schemas.openxmlformats.org/officeDocument/2006/relationships/image" Target="../media/image41.png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slideLayout" Target="../slideLayouts/slideLayout191.xml"/><Relationship Id="rId7" Type="http://schemas.openxmlformats.org/officeDocument/2006/relationships/image" Target="../media/image43.wmf"/><Relationship Id="rId2" Type="http://schemas.openxmlformats.org/officeDocument/2006/relationships/tags" Target="../tags/tag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6.png"/><Relationship Id="rId9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2.wmf"/><Relationship Id="rId3" Type="http://schemas.openxmlformats.org/officeDocument/2006/relationships/slideLayout" Target="../slideLayouts/slideLayout191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0.bin"/><Relationship Id="rId2" Type="http://schemas.openxmlformats.org/officeDocument/2006/relationships/tags" Target="../tags/tag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9.bin"/><Relationship Id="rId3" Type="http://schemas.openxmlformats.org/officeDocument/2006/relationships/slideLayout" Target="../slideLayouts/slideLayout191.xml"/><Relationship Id="rId21" Type="http://schemas.openxmlformats.org/officeDocument/2006/relationships/image" Target="../media/image61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9.wmf"/><Relationship Id="rId2" Type="http://schemas.openxmlformats.org/officeDocument/2006/relationships/tags" Target="../tags/tag14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209.xml"/><Relationship Id="rId1" Type="http://schemas.openxmlformats.org/officeDocument/2006/relationships/tags" Target="../tags/tag1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7.wmf"/><Relationship Id="rId3" Type="http://schemas.openxmlformats.org/officeDocument/2006/relationships/slideLayout" Target="../slideLayouts/slideLayout209.xml"/><Relationship Id="rId7" Type="http://schemas.openxmlformats.org/officeDocument/2006/relationships/image" Target="../media/image69.png"/><Relationship Id="rId12" Type="http://schemas.openxmlformats.org/officeDocument/2006/relationships/oleObject" Target="../embeddings/oleObject55.bin"/><Relationship Id="rId2" Type="http://schemas.openxmlformats.org/officeDocument/2006/relationships/tags" Target="../tags/tag1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68.png"/><Relationship Id="rId9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3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209.xml"/><Relationship Id="rId7" Type="http://schemas.openxmlformats.org/officeDocument/2006/relationships/image" Target="../media/image71.wmf"/><Relationship Id="rId2" Type="http://schemas.openxmlformats.org/officeDocument/2006/relationships/tags" Target="../tags/tag1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8.wmf"/><Relationship Id="rId3" Type="http://schemas.openxmlformats.org/officeDocument/2006/relationships/slideLayout" Target="../slideLayouts/slideLayout209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2.bin"/><Relationship Id="rId2" Type="http://schemas.openxmlformats.org/officeDocument/2006/relationships/tags" Target="../tags/tag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6.wmf"/><Relationship Id="rId14" Type="http://schemas.openxmlformats.org/officeDocument/2006/relationships/image" Target="../media/image7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9.xml"/><Relationship Id="rId1" Type="http://schemas.openxmlformats.org/officeDocument/2006/relationships/tags" Target="../tags/tag19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slideLayout" Target="../slideLayouts/slideLayout119.xml"/><Relationship Id="rId7" Type="http://schemas.openxmlformats.org/officeDocument/2006/relationships/image" Target="../media/image81.wmf"/><Relationship Id="rId2" Type="http://schemas.openxmlformats.org/officeDocument/2006/relationships/tags" Target="../tags/tag2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6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37.wmf"/><Relationship Id="rId3" Type="http://schemas.openxmlformats.org/officeDocument/2006/relationships/slideLayout" Target="../slideLayouts/slideLayout83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39.wmf"/><Relationship Id="rId2" Type="http://schemas.openxmlformats.org/officeDocument/2006/relationships/tags" Target="../tags/tag21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35.wmf"/><Relationship Id="rId5" Type="http://schemas.openxmlformats.org/officeDocument/2006/relationships/image" Target="../media/image42.png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41.png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6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5.xml"/><Relationship Id="rId1" Type="http://schemas.openxmlformats.org/officeDocument/2006/relationships/tags" Target="../tags/tag2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1.xml"/><Relationship Id="rId1" Type="http://schemas.openxmlformats.org/officeDocument/2006/relationships/tags" Target="../tags/tag2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7.wmf"/><Relationship Id="rId3" Type="http://schemas.openxmlformats.org/officeDocument/2006/relationships/slideLayout" Target="../slideLayouts/slideLayout65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75.bin"/><Relationship Id="rId2" Type="http://schemas.openxmlformats.org/officeDocument/2006/relationships/tags" Target="../tags/tag2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5.xml"/><Relationship Id="rId2" Type="http://schemas.openxmlformats.org/officeDocument/2006/relationships/tags" Target="../tags/tag2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3.xml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3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27.xml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5.xml"/><Relationship Id="rId1" Type="http://schemas.openxmlformats.org/officeDocument/2006/relationships/tags" Target="../tags/tag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3.xml"/><Relationship Id="rId1" Type="http://schemas.openxmlformats.org/officeDocument/2006/relationships/tags" Target="../tags/tag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7.wmf"/><Relationship Id="rId3" Type="http://schemas.openxmlformats.org/officeDocument/2006/relationships/slideLayout" Target="../slideLayouts/slideLayout281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wmf"/><Relationship Id="rId25" Type="http://schemas.openxmlformats.org/officeDocument/2006/relationships/oleObject" Target="../embeddings/oleObject11.bin"/><Relationship Id="rId2" Type="http://schemas.openxmlformats.org/officeDocument/2006/relationships/tags" Target="../tags/tag6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24" Type="http://schemas.openxmlformats.org/officeDocument/2006/relationships/image" Target="../media/image16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312246" y="1514167"/>
            <a:ext cx="4773930" cy="783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sz="3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战术网自适应通信调研</a:t>
            </a:r>
            <a:endParaRPr lang="en-US" altLang="zh-CN" sz="36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20923" y="4361285"/>
            <a:ext cx="4673410" cy="865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      姓名：赵旭</a:t>
            </a:r>
            <a:endParaRPr lang="en-US" altLang="zh-CN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endParaRPr lang="zh-CN" altLang="en-US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52"/>
    </mc:Choice>
    <mc:Fallback xmlns="">
      <p:transition spd="slow" advTm="1195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0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频谱状态建模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emi-Markov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建模：在某一状态停留的时间独立同分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模型                           被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完全已知且被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完全观测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所有链路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干扰不超过门限值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2958" y="1870568"/>
            <a:ext cx="2795247" cy="1480644"/>
          </a:xfrm>
          <a:prstGeom prst="rect">
            <a:avLst/>
          </a:prstGeom>
        </p:spPr>
      </p:pic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11559"/>
              </p:ext>
            </p:extLst>
          </p:nvPr>
        </p:nvGraphicFramePr>
        <p:xfrm>
          <a:off x="664538" y="2432451"/>
          <a:ext cx="2158420" cy="456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5" imgW="1320480" imgH="279360" progId="Equation.DSMT4">
                  <p:embed/>
                </p:oleObj>
              </mc:Choice>
              <mc:Fallback>
                <p:oleObj name="Equation" r:id="rId5" imgW="1320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538" y="2432451"/>
                        <a:ext cx="2158420" cy="456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71713"/>
              </p:ext>
            </p:extLst>
          </p:nvPr>
        </p:nvGraphicFramePr>
        <p:xfrm>
          <a:off x="5858083" y="2432451"/>
          <a:ext cx="2077682" cy="46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7" imgW="1257120" imgH="279360" progId="Equation.DSMT4">
                  <p:embed/>
                </p:oleObj>
              </mc:Choice>
              <mc:Fallback>
                <p:oleObj name="Equation" r:id="rId7" imgW="1257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8083" y="2432451"/>
                        <a:ext cx="2077682" cy="461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20956"/>
              </p:ext>
            </p:extLst>
          </p:nvPr>
        </p:nvGraphicFramePr>
        <p:xfrm>
          <a:off x="1837807" y="3606698"/>
          <a:ext cx="1970302" cy="47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Equation" r:id="rId9" imgW="1218960" imgH="291960" progId="Equation.DSMT4">
                  <p:embed/>
                </p:oleObj>
              </mc:Choice>
              <mc:Fallback>
                <p:oleObj name="Equation" r:id="rId9" imgW="1218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7807" y="3606698"/>
                        <a:ext cx="1970302" cy="47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353658"/>
              </p:ext>
            </p:extLst>
          </p:nvPr>
        </p:nvGraphicFramePr>
        <p:xfrm>
          <a:off x="2625580" y="4605096"/>
          <a:ext cx="3190001" cy="66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11" imgW="1777680" imgH="368280" progId="Equation.DSMT4">
                  <p:embed/>
                </p:oleObj>
              </mc:Choice>
              <mc:Fallback>
                <p:oleObj name="Equation" r:id="rId11" imgW="1777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5580" y="4605096"/>
                        <a:ext cx="3190001" cy="660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1861847" y="5304629"/>
            <a:ext cx="1493935" cy="566788"/>
            <a:chOff x="1975308" y="5322754"/>
            <a:chExt cx="1493935" cy="566788"/>
          </a:xfrm>
        </p:grpSpPr>
        <p:sp>
          <p:nvSpPr>
            <p:cNvPr id="45" name="文本框 44"/>
            <p:cNvSpPr txBox="1"/>
            <p:nvPr/>
          </p:nvSpPr>
          <p:spPr>
            <a:xfrm>
              <a:off x="1975308" y="5354011"/>
              <a:ext cx="1493935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链路</a:t>
              </a:r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的功率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6513044"/>
                </p:ext>
              </p:extLst>
            </p:nvPr>
          </p:nvGraphicFramePr>
          <p:xfrm>
            <a:off x="2571029" y="5322754"/>
            <a:ext cx="200515" cy="342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6" name="Equation" r:id="rId13" imgW="88560" imgH="177480" progId="Equation.DSMT4">
                    <p:embed/>
                  </p:oleObj>
                </mc:Choice>
                <mc:Fallback>
                  <p:oleObj name="Equation" r:id="rId13" imgW="885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71029" y="5322754"/>
                          <a:ext cx="200515" cy="342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3355782" y="5290066"/>
            <a:ext cx="1810096" cy="571413"/>
            <a:chOff x="3664144" y="5292513"/>
            <a:chExt cx="1810096" cy="571413"/>
          </a:xfrm>
        </p:grpSpPr>
        <p:sp>
          <p:nvSpPr>
            <p:cNvPr id="47" name="文本框 46"/>
            <p:cNvSpPr txBox="1"/>
            <p:nvPr/>
          </p:nvSpPr>
          <p:spPr>
            <a:xfrm>
              <a:off x="3664144" y="5328395"/>
              <a:ext cx="1810096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链路</a:t>
              </a:r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的信道增益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7399947"/>
                </p:ext>
              </p:extLst>
            </p:nvPr>
          </p:nvGraphicFramePr>
          <p:xfrm>
            <a:off x="4280868" y="5292513"/>
            <a:ext cx="200515" cy="342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7" name="Equation" r:id="rId15" imgW="88560" imgH="177480" progId="Equation.DSMT4">
                    <p:embed/>
                  </p:oleObj>
                </mc:Choice>
                <mc:Fallback>
                  <p:oleObj name="Equation" r:id="rId15" imgW="885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280868" y="5292513"/>
                          <a:ext cx="200515" cy="342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4965113" y="5280486"/>
            <a:ext cx="1931811" cy="590931"/>
            <a:chOff x="4965113" y="5280486"/>
            <a:chExt cx="1931811" cy="590931"/>
          </a:xfrm>
        </p:grpSpPr>
        <p:sp>
          <p:nvSpPr>
            <p:cNvPr id="52" name="文本框 51"/>
            <p:cNvSpPr txBox="1"/>
            <p:nvPr/>
          </p:nvSpPr>
          <p:spPr>
            <a:xfrm>
              <a:off x="4965113" y="5280486"/>
              <a:ext cx="1931811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 Pu   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</a:t>
              </a:r>
              <a:endPara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endParaRPr>
            </a:p>
            <a:p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的</a:t>
              </a:r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干扰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门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89617"/>
                </p:ext>
              </p:extLst>
            </p:nvPr>
          </p:nvGraphicFramePr>
          <p:xfrm>
            <a:off x="5640817" y="5290066"/>
            <a:ext cx="349528" cy="295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8" name="Equation" r:id="rId17" imgW="164880" imgH="139680" progId="Equation.DSMT4">
                    <p:embed/>
                  </p:oleObj>
                </mc:Choice>
                <mc:Fallback>
                  <p:oleObj name="Equation" r:id="rId17" imgW="1648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640817" y="5290066"/>
                          <a:ext cx="349528" cy="295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7" name="直接箭头连接符 56"/>
          <p:cNvCxnSpPr/>
          <p:nvPr/>
        </p:nvCxnSpPr>
        <p:spPr bwMode="auto">
          <a:xfrm flipH="1">
            <a:off x="2457568" y="5000368"/>
            <a:ext cx="829329" cy="335518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8" name="直接箭头连接符 57"/>
          <p:cNvCxnSpPr/>
          <p:nvPr/>
        </p:nvCxnSpPr>
        <p:spPr bwMode="auto">
          <a:xfrm>
            <a:off x="3497567" y="4994738"/>
            <a:ext cx="385051" cy="328016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1" name="直接箭头连接符 60"/>
          <p:cNvCxnSpPr/>
          <p:nvPr/>
        </p:nvCxnSpPr>
        <p:spPr bwMode="auto">
          <a:xfrm>
            <a:off x="4260830" y="5016057"/>
            <a:ext cx="994686" cy="285707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2"/>
    </p:custDataLst>
    <p:extLst>
      <p:ext uri="{BB962C8B-B14F-4D97-AF65-F5344CB8AC3E}">
        <p14:creationId xmlns:p14="http://schemas.microsoft.com/office/powerpoint/2010/main" val="3547460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1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策略切换模型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频谱切换时间     ，不允许数据传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为避免频繁切换，设置              作为频谱切换等待时间门限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等待时间内，不改变频谱接入策略采取临时策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774341"/>
              </p:ext>
            </p:extLst>
          </p:nvPr>
        </p:nvGraphicFramePr>
        <p:xfrm>
          <a:off x="2833472" y="1364384"/>
          <a:ext cx="263954" cy="47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472" y="1364384"/>
                        <a:ext cx="263954" cy="475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02052"/>
              </p:ext>
            </p:extLst>
          </p:nvPr>
        </p:nvGraphicFramePr>
        <p:xfrm>
          <a:off x="3318991" y="1870098"/>
          <a:ext cx="1014112" cy="41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6" imgW="622080" imgH="253800" progId="Equation.DSMT4">
                  <p:embed/>
                </p:oleObj>
              </mc:Choice>
              <mc:Fallback>
                <p:oleObj name="Equation" r:id="rId6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8991" y="1870098"/>
                        <a:ext cx="1014112" cy="413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0895924"/>
              </p:ext>
            </p:extLst>
          </p:nvPr>
        </p:nvGraphicFramePr>
        <p:xfrm>
          <a:off x="1956097" y="2764875"/>
          <a:ext cx="4852087" cy="7416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594100"/>
                <a:gridCol w="225798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ON      OF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FF     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保持沉默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按当前策略继续传输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9" name="直接箭头连接符 8"/>
          <p:cNvCxnSpPr/>
          <p:nvPr/>
        </p:nvCxnSpPr>
        <p:spPr bwMode="auto">
          <a:xfrm>
            <a:off x="3034911" y="2956172"/>
            <a:ext cx="29656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8" name="直接箭头连接符 27"/>
          <p:cNvCxnSpPr/>
          <p:nvPr/>
        </p:nvCxnSpPr>
        <p:spPr bwMode="auto">
          <a:xfrm>
            <a:off x="5593102" y="2956172"/>
            <a:ext cx="29656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42807" y="3672119"/>
            <a:ext cx="4630051" cy="250918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04938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2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49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频谱利用模型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三个优化问题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06079"/>
              </p:ext>
            </p:extLst>
          </p:nvPr>
        </p:nvGraphicFramePr>
        <p:xfrm>
          <a:off x="2488557" y="1425079"/>
          <a:ext cx="3262401" cy="159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4" imgW="2082600" imgH="1015920" progId="Equation.DSMT4">
                  <p:embed/>
                </p:oleObj>
              </mc:Choice>
              <mc:Fallback>
                <p:oleObj name="Equation" r:id="rId4" imgW="20826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8557" y="1425079"/>
                        <a:ext cx="3262401" cy="159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907075" y="2063820"/>
            <a:ext cx="212526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链路满足干扰约束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907074" y="2730803"/>
            <a:ext cx="212526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链路满足功率约束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350565"/>
              </p:ext>
            </p:extLst>
          </p:nvPr>
        </p:nvGraphicFramePr>
        <p:xfrm>
          <a:off x="1634501" y="4433643"/>
          <a:ext cx="1414337" cy="56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6" imgW="799920" imgH="317160" progId="Equation.DSMT4">
                  <p:embed/>
                </p:oleObj>
              </mc:Choice>
              <mc:Fallback>
                <p:oleObj name="Equation" r:id="rId6" imgW="799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4501" y="4433643"/>
                        <a:ext cx="1414337" cy="561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652394"/>
              </p:ext>
            </p:extLst>
          </p:nvPr>
        </p:nvGraphicFramePr>
        <p:xfrm>
          <a:off x="3689841" y="4433643"/>
          <a:ext cx="1414337" cy="56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8" imgW="799920" imgH="317160" progId="Equation.DSMT4">
                  <p:embed/>
                </p:oleObj>
              </mc:Choice>
              <mc:Fallback>
                <p:oleObj name="Equation" r:id="rId8" imgW="799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9841" y="4433643"/>
                        <a:ext cx="1414337" cy="561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184359"/>
              </p:ext>
            </p:extLst>
          </p:nvPr>
        </p:nvGraphicFramePr>
        <p:xfrm>
          <a:off x="6021149" y="4433643"/>
          <a:ext cx="1414337" cy="56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9" imgW="799920" imgH="317160" progId="Equation.DSMT4">
                  <p:embed/>
                </p:oleObj>
              </mc:Choice>
              <mc:Fallback>
                <p:oleObj name="Equation" r:id="rId9" imgW="799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21149" y="4433643"/>
                        <a:ext cx="1414337" cy="561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1321575" y="3669205"/>
            <a:ext cx="2261403" cy="1616096"/>
            <a:chOff x="6042220" y="2139275"/>
            <a:chExt cx="2261403" cy="1616096"/>
          </a:xfrm>
        </p:grpSpPr>
        <p:sp>
          <p:nvSpPr>
            <p:cNvPr id="24" name="矩形 23"/>
            <p:cNvSpPr/>
            <p:nvPr/>
          </p:nvSpPr>
          <p:spPr>
            <a:xfrm>
              <a:off x="649442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最优化单数据流吞吐率</a:t>
              </a:r>
              <a:endPara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6042220" y="3418186"/>
              <a:ext cx="2261403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确定分配准则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432633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3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189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网络频谱机会利用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无中心控制，无控制信道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节点在部分感知下独立感知接入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大化传输速率并且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减小与主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用户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碰撞</a:t>
            </a: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779" y="2899151"/>
            <a:ext cx="7330440" cy="292608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77114" y="6027003"/>
            <a:ext cx="94982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Decentralized Cognitive MAC for Opportunistic 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S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pectrum Access in Ad Hoc Network: A POMDP Framework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JSAC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70" y="944244"/>
            <a:ext cx="694940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部分感知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决策过程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898" y="1862913"/>
            <a:ext cx="3765550" cy="45256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4953" y="1828404"/>
            <a:ext cx="5004435" cy="1214755"/>
          </a:xfrm>
          <a:prstGeom prst="rect">
            <a:avLst/>
          </a:prstGeom>
        </p:spPr>
      </p:pic>
      <p:sp>
        <p:nvSpPr>
          <p:cNvPr id="13" name="灯片编号占位符 7"/>
          <p:cNvSpPr txBox="1"/>
          <p:nvPr/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en-GB"/>
            </a:defPPr>
            <a:lvl1pPr algn="r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sz="1400" b="0" kern="120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82C9CCCD-DD62-4C33-BAB0-DD85D7E67EAF}" type="slidenum">
              <a:rPr lang="en-US" altLang="zh-CN" smtClean="0"/>
              <a:t>14</a:t>
            </a:fld>
            <a:endParaRPr lang="en-US" altLang="zh-CN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5270" y="1747837"/>
            <a:ext cx="5004435" cy="121475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4135755" y="3070225"/>
            <a:ext cx="147256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充分统计量：</a:t>
            </a:r>
          </a:p>
        </p:txBody>
      </p:sp>
      <p:graphicFrame>
        <p:nvGraphicFramePr>
          <p:cNvPr id="16" name="对象 15"/>
          <p:cNvGraphicFramePr/>
          <p:nvPr/>
        </p:nvGraphicFramePr>
        <p:xfrm>
          <a:off x="4427855" y="3353435"/>
          <a:ext cx="26009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2" r:id="rId6" imgW="2810510" imgH="428625" progId="Equation.DSMT4">
                  <p:embed/>
                </p:oleObj>
              </mc:Choice>
              <mc:Fallback>
                <p:oleObj r:id="rId6" imgW="2810510" imgH="428625" progId="Equation.DSMT4">
                  <p:embed/>
                  <p:pic>
                    <p:nvPicPr>
                      <p:cNvPr id="0" name="图片 154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855" y="3353435"/>
                        <a:ext cx="260096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4138939" y="4488190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决策：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6125845" y="3837305"/>
            <a:ext cx="2540000" cy="262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t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时隙开始时，状态为</a:t>
            </a:r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j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的概率</a:t>
            </a:r>
          </a:p>
        </p:txBody>
      </p:sp>
      <p:graphicFrame>
        <p:nvGraphicFramePr>
          <p:cNvPr id="20" name="对象 19"/>
          <p:cNvGraphicFramePr/>
          <p:nvPr/>
        </p:nvGraphicFramePr>
        <p:xfrm>
          <a:off x="5681663" y="3746818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3" r:id="rId8" imgW="447040" imgH="335915" progId="Equation.DSMT4">
                  <p:embed/>
                </p:oleObj>
              </mc:Choice>
              <mc:Fallback>
                <p:oleObj r:id="rId8" imgW="447040" imgH="335915" progId="Equation.DSMT4">
                  <p:embed/>
                  <p:pic>
                    <p:nvPicPr>
                      <p:cNvPr id="0" name="图片 154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81663" y="3746818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4919374" y="4308881"/>
            <a:ext cx="2493010" cy="507475"/>
            <a:chOff x="4726623" y="4233197"/>
            <a:chExt cx="2493010" cy="507475"/>
          </a:xfrm>
        </p:grpSpPr>
        <p:graphicFrame>
          <p:nvGraphicFramePr>
            <p:cNvPr id="18" name="对象 17"/>
            <p:cNvGraphicFramePr/>
            <p:nvPr/>
          </p:nvGraphicFramePr>
          <p:xfrm>
            <a:off x="4726623" y="4393327"/>
            <a:ext cx="612140" cy="347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4" r:id="rId10" imgW="546735" imgH="349885" progId="Equation.DSMT4">
                    <p:embed/>
                  </p:oleObj>
                </mc:Choice>
                <mc:Fallback>
                  <p:oleObj r:id="rId10" imgW="546735" imgH="349885" progId="Equation.DSMT4">
                    <p:embed/>
                    <p:pic>
                      <p:nvPicPr>
                        <p:cNvPr id="0" name="图片 1548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26623" y="4393327"/>
                          <a:ext cx="612140" cy="347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右箭头 20"/>
            <p:cNvSpPr/>
            <p:nvPr/>
          </p:nvSpPr>
          <p:spPr>
            <a:xfrm>
              <a:off x="5338763" y="4529217"/>
              <a:ext cx="885825" cy="75565"/>
            </a:xfrm>
            <a:prstGeom prst="rightArrow">
              <a:avLst/>
            </a:prstGeom>
            <a:solidFill>
              <a:schemeClr val="accent4"/>
            </a:solidFill>
            <a:ln w="38100">
              <a:solidFill>
                <a:srgbClr val="000066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2" name="对象 21"/>
            <p:cNvGraphicFramePr/>
            <p:nvPr/>
          </p:nvGraphicFramePr>
          <p:xfrm>
            <a:off x="5615348" y="4233197"/>
            <a:ext cx="478086" cy="320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5" r:id="rId12" imgW="316865" imgH="257810" progId="Equation.DSMT4">
                    <p:embed/>
                  </p:oleObj>
                </mc:Choice>
                <mc:Fallback>
                  <p:oleObj r:id="rId12" imgW="316865" imgH="257810" progId="Equation.DSMT4">
                    <p:embed/>
                    <p:pic>
                      <p:nvPicPr>
                        <p:cNvPr id="0" name="图片 1548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15348" y="4233197"/>
                          <a:ext cx="478086" cy="320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/>
            <p:nvPr/>
          </p:nvGraphicFramePr>
          <p:xfrm>
            <a:off x="6309043" y="4383802"/>
            <a:ext cx="910590" cy="356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6" r:id="rId14" imgW="802005" imgH="427990" progId="Equation.DSMT4">
                    <p:embed/>
                  </p:oleObj>
                </mc:Choice>
                <mc:Fallback>
                  <p:oleObj r:id="rId14" imgW="802005" imgH="427990" progId="Equation.DSMT4">
                    <p:embed/>
                    <p:pic>
                      <p:nvPicPr>
                        <p:cNvPr id="0" name="图片 1548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09043" y="4383802"/>
                          <a:ext cx="910590" cy="356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23"/>
          <p:cNvSpPr txBox="1"/>
          <p:nvPr/>
        </p:nvSpPr>
        <p:spPr>
          <a:xfrm>
            <a:off x="4134803" y="5468448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准则：</a:t>
            </a:r>
          </a:p>
        </p:txBody>
      </p:sp>
      <p:graphicFrame>
        <p:nvGraphicFramePr>
          <p:cNvPr id="25" name="对象 24"/>
          <p:cNvGraphicFramePr/>
          <p:nvPr/>
        </p:nvGraphicFramePr>
        <p:xfrm>
          <a:off x="4134803" y="5690656"/>
          <a:ext cx="4934585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7" r:id="rId16" imgW="3697605" imgH="654050" progId="Equation.DSMT4">
                  <p:embed/>
                </p:oleObj>
              </mc:Choice>
              <mc:Fallback>
                <p:oleObj r:id="rId16" imgW="3697605" imgH="654050" progId="Equation.DSMT4">
                  <p:embed/>
                  <p:pic>
                    <p:nvPicPr>
                      <p:cNvPr id="0" name="图片 1548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34803" y="5690656"/>
                        <a:ext cx="4934585" cy="74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4134803" y="4968125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收益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938381" y="4906169"/>
          <a:ext cx="2573575" cy="66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8" name="Equation" r:id="rId18" imgW="34137600" imgH="8839200" progId="Equation.DSMT4">
                  <p:embed/>
                </p:oleObj>
              </mc:Choice>
              <mc:Fallback>
                <p:oleObj name="Equation" r:id="rId18" imgW="34137600" imgH="8839200" progId="Equation.DSMT4">
                  <p:embed/>
                  <p:pic>
                    <p:nvPicPr>
                      <p:cNvPr id="0" name="图片 1548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38381" y="4906169"/>
                        <a:ext cx="2573575" cy="66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070" y="3268878"/>
            <a:ext cx="3782110" cy="27065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6906" y="3225183"/>
            <a:ext cx="3766639" cy="299815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687070" y="944244"/>
            <a:ext cx="6949406" cy="3677930"/>
            <a:chOff x="687070" y="944245"/>
            <a:chExt cx="6949406" cy="3677930"/>
          </a:xfrm>
        </p:grpSpPr>
        <p:sp>
          <p:nvSpPr>
            <p:cNvPr id="7" name="文本框 6"/>
            <p:cNvSpPr txBox="1"/>
            <p:nvPr/>
          </p:nvSpPr>
          <p:spPr>
            <a:xfrm>
              <a:off x="687070" y="944245"/>
              <a:ext cx="6949406" cy="36779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lnSpc>
                  <a:spcPct val="125000"/>
                </a:lnSpc>
                <a:buFont typeface="Wingdings" panose="05000000000000000000" pitchFamily="2" charset="2"/>
                <a:buChar char="n"/>
              </a:pP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模型：部分感知</a:t>
              </a:r>
              <a:r>
                <a:rPr lang="en-US" altLang="zh-CN" sz="2400" dirty="0">
                  <a:latin typeface="+mn-lt"/>
                  <a:ea typeface="黑体" panose="02010609060101010101" pitchFamily="49" charset="-122"/>
                </a:rPr>
                <a:t>Markov</a:t>
              </a: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决策过程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信道Markov过程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变化      （</a:t>
              </a: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已知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）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感知：二元假设检验</a:t>
              </a: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虚警概率                       ，漏检测概率                        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   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2306133" y="2341537"/>
            <a:ext cx="1631054" cy="446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" name="Equation" r:id="rId6" imgW="22250400" imgH="6096000" progId="Equation.DSMT4">
                    <p:embed/>
                  </p:oleObj>
                </mc:Choice>
                <mc:Fallback>
                  <p:oleObj name="Equation" r:id="rId6" imgW="22250400" imgH="6096000" progId="Equation.DSMT4">
                    <p:embed/>
                    <p:pic>
                      <p:nvPicPr>
                        <p:cNvPr id="0" name="图片 517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06133" y="2341537"/>
                          <a:ext cx="1631054" cy="4468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612343" y="2381705"/>
            <a:ext cx="165576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" name="Equation" r:id="rId8" imgW="22555200" imgH="6096000" progId="Equation.DSMT4">
                    <p:embed/>
                  </p:oleObj>
                </mc:Choice>
                <mc:Fallback>
                  <p:oleObj name="Equation" r:id="rId8" imgW="22555200" imgH="6096000" progId="Equation.DSMT4">
                    <p:embed/>
                    <p:pic>
                      <p:nvPicPr>
                        <p:cNvPr id="0" name="图片 517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12343" y="2381705"/>
                          <a:ext cx="1655763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706165" y="1453538"/>
            <a:ext cx="462044" cy="462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" name="Equation" r:id="rId10" imgW="5791200" imgH="5791200" progId="Equation.DSMT4">
                    <p:embed/>
                  </p:oleObj>
                </mc:Choice>
                <mc:Fallback>
                  <p:oleObj name="Equation" r:id="rId10" imgW="5791200" imgH="5791200" progId="Equation.DSMT4">
                    <p:embed/>
                    <p:pic>
                      <p:nvPicPr>
                        <p:cNvPr id="0" name="图片 517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06165" y="1453538"/>
                          <a:ext cx="462044" cy="4620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6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无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接入策略固定，只需决定感知策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利用更新方程计算当前状态概率分布时的最大收益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最优感知策略</a:t>
            </a: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问题：状态数随信道数指数增加，计算复杂度太高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定义</a:t>
            </a:r>
            <a:r>
              <a:rPr lang="zh-CN" altLang="en-US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                           ，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时隙开始时信道的空闲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概率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次优策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05440" y="3641470"/>
          <a:ext cx="66484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" name="Equation" r:id="rId4" imgW="108508800" imgH="11582400" progId="Equation.DSMT4">
                  <p:embed/>
                </p:oleObj>
              </mc:Choice>
              <mc:Fallback>
                <p:oleObj name="Equation" r:id="rId4" imgW="108508800" imgH="11582400" progId="Equation.DSMT4">
                  <p:embed/>
                  <p:pic>
                    <p:nvPicPr>
                      <p:cNvPr id="0" name="图片 144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5440" y="3641470"/>
                        <a:ext cx="664845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897239" y="4550112"/>
          <a:ext cx="820308" cy="30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" name="Equation" r:id="rId6" imgW="12192000" imgH="4572000" progId="Equation.DSMT4">
                  <p:embed/>
                </p:oleObj>
              </mc:Choice>
              <mc:Fallback>
                <p:oleObj name="Equation" r:id="rId6" imgW="12192000" imgH="4572000" progId="Equation.DSMT4">
                  <p:embed/>
                  <p:pic>
                    <p:nvPicPr>
                      <p:cNvPr id="0" name="图片 1445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97239" y="4550112"/>
                        <a:ext cx="820308" cy="307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282264" y="192641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name="Equation" r:id="rId8" imgW="28956000" imgH="11582400" progId="Equation.DSMT4">
                  <p:embed/>
                </p:oleObj>
              </mc:Choice>
              <mc:Fallback>
                <p:oleObj name="Equation" r:id="rId8" imgW="28956000" imgH="11582400" progId="Equation.DSMT4">
                  <p:embed/>
                  <p:pic>
                    <p:nvPicPr>
                      <p:cNvPr id="0" name="图片 144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2264" y="192641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828628" y="4963894"/>
          <a:ext cx="1869168" cy="39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" name="Equation" r:id="rId10" imgW="28956000" imgH="6096000" progId="Equation.DSMT4">
                  <p:embed/>
                </p:oleObj>
              </mc:Choice>
              <mc:Fallback>
                <p:oleObj name="Equation" r:id="rId10" imgW="28956000" imgH="6096000" progId="Equation.DSMT4">
                  <p:embed/>
                  <p:pic>
                    <p:nvPicPr>
                      <p:cNvPr id="0" name="图片 1445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8628" y="4963894"/>
                        <a:ext cx="1869168" cy="39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898081" y="5356530"/>
          <a:ext cx="4600520" cy="58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" name="Equation" r:id="rId12" imgW="2755900" imgH="355600" progId="Equation.DSMT4">
                  <p:embed/>
                </p:oleObj>
              </mc:Choice>
              <mc:Fallback>
                <p:oleObj name="Equation" r:id="rId12" imgW="27559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081" y="5356530"/>
                        <a:ext cx="4600520" cy="588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454819" y="5907718"/>
          <a:ext cx="3604063" cy="48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Equation" r:id="rId14" imgW="49682400" imgH="6705600" progId="Equation.DSMT4">
                  <p:embed/>
                </p:oleObj>
              </mc:Choice>
              <mc:Fallback>
                <p:oleObj name="Equation" r:id="rId14" imgW="49682400" imgH="6705600" progId="Equation.DSMT4">
                  <p:embed/>
                  <p:pic>
                    <p:nvPicPr>
                      <p:cNvPr id="0" name="图片 1445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54819" y="5907718"/>
                        <a:ext cx="3604063" cy="48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存在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优化策略：频谱感知与接入策略     ，最佳感知性能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选取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佳感知策略选择使得当次接入收益最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置信概率向量     通过      以及接收端的回应      在收发两端同时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26342" y="1397968"/>
          <a:ext cx="363495" cy="46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" name="Equation" r:id="rId4" imgW="4267200" imgH="5486400" progId="Equation.DSMT4">
                  <p:embed/>
                </p:oleObj>
              </mc:Choice>
              <mc:Fallback>
                <p:oleObj name="Equation" r:id="rId4" imgW="4267200" imgH="5486400" progId="Equation.DSMT4">
                  <p:embed/>
                  <p:pic>
                    <p:nvPicPr>
                      <p:cNvPr id="0" name="图片 165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6342" y="1397968"/>
                        <a:ext cx="363495" cy="467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98172" y="1426988"/>
          <a:ext cx="332431" cy="46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" name="Equation" r:id="rId6" imgW="3962400" imgH="5486400" progId="Equation.DSMT4">
                  <p:embed/>
                </p:oleObj>
              </mc:Choice>
              <mc:Fallback>
                <p:oleObj name="Equation" r:id="rId6" imgW="3962400" imgH="5486400" progId="Equation.DSMT4">
                  <p:embed/>
                  <p:pic>
                    <p:nvPicPr>
                      <p:cNvPr id="0" name="图片 165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8172" y="1426988"/>
                        <a:ext cx="332431" cy="460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52200" y="1963690"/>
            <a:ext cx="100469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52200" y="1941470"/>
          <a:ext cx="5678403" cy="76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0" name="Equation" r:id="rId8" imgW="3378200" imgH="457200" progId="Equation.DSMT4">
                  <p:embed/>
                </p:oleObj>
              </mc:Choice>
              <mc:Fallback>
                <p:oleObj name="Equation" r:id="rId8" imgW="3378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200" y="1941470"/>
                        <a:ext cx="5678403" cy="767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12323" y="2763447"/>
          <a:ext cx="774357" cy="43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1" name="Equation" r:id="rId10" imgW="9753600" imgH="5486400" progId="Equation.DSMT4">
                  <p:embed/>
                </p:oleObj>
              </mc:Choice>
              <mc:Fallback>
                <p:oleObj name="Equation" r:id="rId10" imgW="9753600" imgH="5486400" progId="Equation.DSMT4">
                  <p:embed/>
                  <p:pic>
                    <p:nvPicPr>
                      <p:cNvPr id="0" name="图片 165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2323" y="2763447"/>
                        <a:ext cx="774357" cy="43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371769" y="289274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2" name="Equation" r:id="rId12" imgW="28956000" imgH="11582400" progId="Equation.DSMT4">
                  <p:embed/>
                </p:oleObj>
              </mc:Choice>
              <mc:Fallback>
                <p:oleObj name="Equation" r:id="rId12" imgW="28956000" imgH="11582400" progId="Equation.DSMT4">
                  <p:embed/>
                  <p:pic>
                    <p:nvPicPr>
                      <p:cNvPr id="0" name="图片 165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71769" y="289274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86680" y="4179873"/>
          <a:ext cx="4612782" cy="116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" name="Equation" r:id="rId14" imgW="65227200" imgH="16459200" progId="Equation.DSMT4">
                  <p:embed/>
                </p:oleObj>
              </mc:Choice>
              <mc:Fallback>
                <p:oleObj name="Equation" r:id="rId14" imgW="65227200" imgH="16459200" progId="Equation.DSMT4">
                  <p:embed/>
                  <p:pic>
                    <p:nvPicPr>
                      <p:cNvPr id="0" name="图片 1655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86680" y="4179873"/>
                        <a:ext cx="4612782" cy="1163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809102" y="5414002"/>
          <a:ext cx="303057" cy="30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4" name="Equation" r:id="rId16" imgW="3962400" imgH="3962400" progId="Equation.DSMT4">
                  <p:embed/>
                </p:oleObj>
              </mc:Choice>
              <mc:Fallback>
                <p:oleObj name="Equation" r:id="rId16" imgW="3962400" imgH="3962400" progId="Equation.DSMT4">
                  <p:embed/>
                  <p:pic>
                    <p:nvPicPr>
                      <p:cNvPr id="0" name="图片 1655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09102" y="5414002"/>
                        <a:ext cx="303057" cy="30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724915" y="5356336"/>
          <a:ext cx="311625" cy="43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5" name="Equation" r:id="rId18" imgW="3962400" imgH="5486400" progId="Equation.DSMT4">
                  <p:embed/>
                </p:oleObj>
              </mc:Choice>
              <mc:Fallback>
                <p:oleObj name="Equation" r:id="rId18" imgW="3962400" imgH="5486400" progId="Equation.DSMT4">
                  <p:embed/>
                  <p:pic>
                    <p:nvPicPr>
                      <p:cNvPr id="0" name="图片 1655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24915" y="5356336"/>
                        <a:ext cx="311625" cy="43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150005" y="5413847"/>
          <a:ext cx="419958" cy="41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" name="Equation" r:id="rId20" imgW="5791200" imgH="5791200" progId="Equation.DSMT4">
                  <p:embed/>
                </p:oleObj>
              </mc:Choice>
              <mc:Fallback>
                <p:oleObj name="Equation" r:id="rId20" imgW="5791200" imgH="5791200" progId="Equation.DSMT4">
                  <p:embed/>
                  <p:pic>
                    <p:nvPicPr>
                      <p:cNvPr id="0" name="图片 1655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50005" y="5413847"/>
                        <a:ext cx="419958" cy="41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231380" y="6116394"/>
          <a:ext cx="5099223" cy="42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7" name="Equation" r:id="rId22" imgW="79552800" imgH="6705600" progId="Equation.DSMT4">
                  <p:embed/>
                </p:oleObj>
              </mc:Choice>
              <mc:Fallback>
                <p:oleObj name="Equation" r:id="rId22" imgW="79552800" imgH="6705600" progId="Equation.DSMT4">
                  <p:embed/>
                  <p:pic>
                    <p:nvPicPr>
                      <p:cNvPr id="0" name="图片 1655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31380" y="6116394"/>
                        <a:ext cx="5099223" cy="42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8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944245"/>
            <a:ext cx="7394249" cy="3320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不随空间改变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一直，只需发端进行频谱感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优频谱决策能够保证收发双方信道同步切换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旦取得初步握手就可以工作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随空间改变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不一致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需要双方的频谱感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仍旧能保证双方信道同步切换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655" y="4318000"/>
            <a:ext cx="7077075" cy="226695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9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en-US" altLang="zh-CN" sz="2400" dirty="0">
                <a:ea typeface="黑体" panose="02010609060101010101" pitchFamily="49" charset="-122"/>
              </a:rPr>
              <a:t>Pu</a:t>
            </a:r>
            <a:r>
              <a:rPr lang="zh-CN" altLang="en-US" sz="2400" dirty="0">
                <a:ea typeface="黑体" panose="02010609060101010101" pitchFamily="49" charset="-122"/>
              </a:rPr>
              <a:t>业务特性对算法性能的</a:t>
            </a:r>
            <a:r>
              <a:rPr lang="zh-CN" altLang="en-US" sz="2400" dirty="0" smtClean="0">
                <a:ea typeface="黑体" panose="02010609060101010101" pitchFamily="49" charset="-122"/>
              </a:rPr>
              <a:t>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针对规律性越强的业务，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算法性能越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OMDP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利用历史信息提高性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8330" y="1502512"/>
            <a:ext cx="3698669" cy="128703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62821" y="1990920"/>
          <a:ext cx="1369464" cy="37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5" imgW="17983200" imgH="4876800" progId="Equation.DSMT4">
                  <p:embed/>
                </p:oleObj>
              </mc:Choice>
              <mc:Fallback>
                <p:oleObj name="Equation" r:id="rId5" imgW="17983200" imgH="4876800" progId="Equation.DSMT4">
                  <p:embed/>
                  <p:pic>
                    <p:nvPicPr>
                      <p:cNvPr id="0" name="图片 174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2821" y="1990920"/>
                        <a:ext cx="1369464" cy="37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/>
          <p:nvPr/>
        </p:nvPicPr>
        <p:blipFill>
          <a:blip r:embed="rId7"/>
          <a:stretch>
            <a:fillRect/>
          </a:stretch>
        </p:blipFill>
        <p:spPr>
          <a:xfrm>
            <a:off x="4773826" y="3195228"/>
            <a:ext cx="4287675" cy="2765774"/>
          </a:xfrm>
          <a:prstGeom prst="rect">
            <a:avLst/>
          </a:prstGeom>
        </p:spPr>
      </p:pic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525209" y="2498751"/>
          <a:ext cx="4256708" cy="190822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970275"/>
                <a:gridCol w="2286433"/>
              </a:tblGrid>
              <a:tr h="71950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大，数据包较长</a:t>
                      </a:r>
                    </a:p>
                  </a:txBody>
                  <a:tcPr/>
                </a:tc>
              </a:tr>
              <a:tr h="5562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小，数据包较短</a:t>
                      </a:r>
                    </a:p>
                  </a:txBody>
                  <a:tcPr/>
                </a:tc>
              </a:tr>
              <a:tr h="5855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等效于独立同分布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3414" y="268398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8" imgW="26822400" imgH="6096000" progId="Equation.DSMT4">
                  <p:embed/>
                </p:oleObj>
              </mc:Choice>
              <mc:Fallback>
                <p:oleObj name="Equation" r:id="rId8" imgW="26822400" imgH="6096000" progId="Equation.DSMT4">
                  <p:embed/>
                  <p:pic>
                    <p:nvPicPr>
                      <p:cNvPr id="0" name="图片 1748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3414" y="268398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13414" y="334829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10" imgW="26822400" imgH="6096000" progId="Equation.DSMT4">
                  <p:embed/>
                </p:oleObj>
              </mc:Choice>
              <mc:Fallback>
                <p:oleObj name="Equation" r:id="rId10" imgW="26822400" imgH="6096000" progId="Equation.DSMT4">
                  <p:embed/>
                  <p:pic>
                    <p:nvPicPr>
                      <p:cNvPr id="0" name="图片 174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3414" y="334829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10967" y="3910475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12" imgW="26822400" imgH="6096000" progId="Equation.DSMT4">
                  <p:embed/>
                </p:oleObj>
              </mc:Choice>
              <mc:Fallback>
                <p:oleObj name="Equation" r:id="rId12" imgW="26822400" imgH="6096000" progId="Equation.DSMT4">
                  <p:embed/>
                  <p:pic>
                    <p:nvPicPr>
                      <p:cNvPr id="0" name="图片 174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0967" y="3910475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>
                <a:latin typeface="+mn-lt"/>
              </a:rPr>
              <a:t>2</a:t>
            </a:fld>
            <a:endParaRPr lang="en-US" altLang="zh-CN">
              <a:latin typeface="+mn-lt"/>
            </a:endParaRPr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研究现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毫米波定向天线组播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12234" y="870294"/>
            <a:ext cx="8519532" cy="1852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毫米波定向天线组播</a:t>
            </a: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</a:rPr>
              <a:t>毫米波使用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</a:rPr>
              <a:t>定向天线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</a:rPr>
              <a:t>克服高路径损耗，以保证数据率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固定扇区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组播方式严重影响系统吞吐量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可调整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波束成形策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7971" y="2129281"/>
            <a:ext cx="4081417" cy="4156999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269478" y="6286280"/>
            <a:ext cx="86050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An Incremental Multicast Grouping Scheme for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Times-Roman"/>
              </a:rPr>
              <a:t>mmWave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 Networks with Directional Antennas</a:t>
            </a:r>
            <a:b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</a:b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IEEE COMMUNICATIONS LETTERS, 2013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12234" y="2692967"/>
            <a:ext cx="4806176" cy="3578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以距离最远的设备作为参考点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调整波束宽度：采用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增量搜索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每次波束张角增加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0°</a:t>
            </a: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迭代直至覆盖所有设备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吞吐量增加</a:t>
            </a:r>
            <a:r>
              <a:rPr lang="en-US" altLang="zh-CN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28%</a:t>
            </a:r>
            <a:r>
              <a: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至</a:t>
            </a:r>
            <a:r>
              <a:rPr lang="en-US" altLang="zh-CN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79%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740" y="4574289"/>
            <a:ext cx="3306685" cy="826671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0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438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次优策略与最优策略的比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；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忽略感知误差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特性相同时，次优策略性能能够逼近最优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71701" y="5126554"/>
          <a:ext cx="3205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4" imgW="42062400" imgH="4876800" progId="Equation.DSMT4">
                  <p:embed/>
                </p:oleObj>
              </mc:Choice>
              <mc:Fallback>
                <p:oleObj name="Equation" r:id="rId4" imgW="42062400" imgH="4876800" progId="Equation.DSMT4">
                  <p:embed/>
                  <p:pic>
                    <p:nvPicPr>
                      <p:cNvPr id="0" name="图片 1847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1701" y="5126554"/>
                        <a:ext cx="320516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961700" y="4706420"/>
          <a:ext cx="35083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6" imgW="46024800" imgH="16459200" progId="Equation.DSMT4">
                  <p:embed/>
                </p:oleObj>
              </mc:Choice>
              <mc:Fallback>
                <p:oleObj name="Equation" r:id="rId6" imgW="46024800" imgH="16459200" progId="Equation.DSMT4">
                  <p:embed/>
                  <p:pic>
                    <p:nvPicPr>
                      <p:cNvPr id="0" name="图片 1847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1700" y="4706420"/>
                        <a:ext cx="350837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792" y="2696645"/>
            <a:ext cx="3626982" cy="20097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91429" y="2610920"/>
            <a:ext cx="3842950" cy="20955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1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496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感知误差对频谱效率的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噪声与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号高斯假设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能量检测频谱感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随着最大碰撞概率的增加，虚警概率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变小，抓住每一次机会，不惜碰撞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频谱利用率随最大碰撞概率增加逼近无感知错误情况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整体频谱利用率因碰撞而减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20063" y="1910847"/>
          <a:ext cx="3891736" cy="94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4" imgW="60350400" imgH="14630400" progId="Equation.DSMT4">
                  <p:embed/>
                </p:oleObj>
              </mc:Choice>
              <mc:Fallback>
                <p:oleObj name="Equation" r:id="rId4" imgW="60350400" imgH="14630400" progId="Equation.DSMT4">
                  <p:embed/>
                  <p:pic>
                    <p:nvPicPr>
                      <p:cNvPr id="0" name="图片 195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0063" y="1910847"/>
                        <a:ext cx="3891736" cy="943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9399" y="3203762"/>
          <a:ext cx="1269747" cy="74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5" name="Equation" r:id="rId6" imgW="23774400" imgH="14020800" progId="Equation.DSMT4">
                  <p:embed/>
                </p:oleObj>
              </mc:Choice>
              <mc:Fallback>
                <p:oleObj name="Equation" r:id="rId6" imgW="23774400" imgH="14020800" progId="Equation.DSMT4">
                  <p:embed/>
                  <p:pic>
                    <p:nvPicPr>
                      <p:cNvPr id="0" name="图片 195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399" y="3203762"/>
                        <a:ext cx="1269747" cy="74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59146" y="3256141"/>
          <a:ext cx="1595812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" name="Equation" r:id="rId8" imgW="28346400" imgH="11582400" progId="Equation.DSMT4">
                  <p:embed/>
                </p:oleObj>
              </mc:Choice>
              <mc:Fallback>
                <p:oleObj name="Equation" r:id="rId8" imgW="28346400" imgH="11582400" progId="Equation.DSMT4">
                  <p:embed/>
                  <p:pic>
                    <p:nvPicPr>
                      <p:cNvPr id="0" name="图片 195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9146" y="3256141"/>
                        <a:ext cx="1595812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04739" y="3252148"/>
          <a:ext cx="1407060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Equation" r:id="rId10" imgW="24993600" imgH="11582400" progId="Equation.DSMT4">
                  <p:embed/>
                </p:oleObj>
              </mc:Choice>
              <mc:Fallback>
                <p:oleObj name="Equation" r:id="rId10" imgW="24993600" imgH="11582400" progId="Equation.DSMT4">
                  <p:embed/>
                  <p:pic>
                    <p:nvPicPr>
                      <p:cNvPr id="0" name="图片 195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4739" y="3252148"/>
                        <a:ext cx="1407060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25040" y="4166891"/>
          <a:ext cx="3166203" cy="36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8" name="Equation" r:id="rId12" imgW="42062400" imgH="4876800" progId="Equation.DSMT4">
                  <p:embed/>
                </p:oleObj>
              </mc:Choice>
              <mc:Fallback>
                <p:oleObj name="Equation" r:id="rId12" imgW="42062400" imgH="4876800" progId="Equation.DSMT4">
                  <p:embed/>
                  <p:pic>
                    <p:nvPicPr>
                      <p:cNvPr id="0" name="图片 195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5040" y="4166891"/>
                        <a:ext cx="3166203" cy="36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46922" y="2467168"/>
            <a:ext cx="3761955" cy="2970838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950644" y="1588162"/>
            <a:ext cx="14725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optimal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无感知误差</a:t>
            </a:r>
          </a:p>
        </p:txBody>
      </p:sp>
      <p:cxnSp>
        <p:nvCxnSpPr>
          <p:cNvPr id="14" name="直接箭头连接符 13"/>
          <p:cNvCxnSpPr/>
          <p:nvPr/>
        </p:nvCxnSpPr>
        <p:spPr bwMode="auto">
          <a:xfrm flipV="1">
            <a:off x="6334897" y="2183027"/>
            <a:ext cx="922638" cy="395416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2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049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思考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多信道选择型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协议，目的是为了利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冲突避免型多址接入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RTS/CTS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选择同步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先验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似然（频谱感知）       充分统计量的后验分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假设了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存在，且工作特性为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且模型已知，实际并无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通信收益仅仅依赖于带宽，没有考虑链路质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没有考虑不同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之间的干扰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5099222" y="2553730"/>
            <a:ext cx="54369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3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1155700" y="375285"/>
            <a:ext cx="631571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Decentralized Cognitive  MAC for Opportunistic Spectrum  Access in Ad hoc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30555" y="2769870"/>
            <a:ext cx="635000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94665" y="1377950"/>
            <a:ext cx="198247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charset="0"/>
              <a:buChar char="l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通信节点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30555" y="1971040"/>
            <a:ext cx="7473950" cy="864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信道感知                    ，考虑感知错误，信道接入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无协作，独立决策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目标：最大化传输速率并且减小对主用户的干扰</a:t>
            </a:r>
          </a:p>
        </p:txBody>
      </p:sp>
      <p:graphicFrame>
        <p:nvGraphicFramePr>
          <p:cNvPr id="5" name="对象 4"/>
          <p:cNvGraphicFramePr/>
          <p:nvPr/>
        </p:nvGraphicFramePr>
        <p:xfrm>
          <a:off x="2033270" y="1950085"/>
          <a:ext cx="125349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r:id="rId4" imgW="1295400" imgH="389255" progId="Equation.DSMT4">
                  <p:embed/>
                </p:oleObj>
              </mc:Choice>
              <mc:Fallback>
                <p:oleObj r:id="rId4" imgW="1295400" imgH="389255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3270" y="1950085"/>
                        <a:ext cx="1253490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6088380" y="1949450"/>
          <a:ext cx="1492885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r:id="rId6" imgW="1388110" imgH="337820" progId="Equation.DSMT4">
                  <p:embed/>
                </p:oleObj>
              </mc:Choice>
              <mc:Fallback>
                <p:oleObj r:id="rId6" imgW="1388110" imgH="33782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8380" y="1949450"/>
                        <a:ext cx="1492885" cy="38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73225" y="3463925"/>
            <a:ext cx="5798185" cy="1366520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358140" y="677545"/>
            <a:ext cx="1546860" cy="706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 eaLnBrk="1" latinLnBrk="0" hangingPunct="1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n"/>
            </a:pP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sym typeface="+mn-ea"/>
              </a:rPr>
              <a:t>系统模型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4</a:t>
            </a:fld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313055" y="1099820"/>
            <a:ext cx="7741285" cy="4756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部分感知下感知与接入策略的设计研究</a:t>
            </a: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：基于</a:t>
            </a:r>
            <a:r>
              <a:rPr lang="en-US" altLang="zh-CN" dirty="0">
                <a:solidFill>
                  <a:srgbClr val="000066"/>
                </a:solidFill>
                <a:ea typeface="宋体" panose="02010600030101010101" pitchFamily="2" charset="-122"/>
              </a:rPr>
              <a:t>POMDP</a:t>
            </a: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的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34975" y="375920"/>
            <a:ext cx="767842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Decentralized Cognitive  MAC for Opportunistic Spectrum  Access in Ad hoc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830104" y="1871980"/>
            <a:ext cx="3765550" cy="45256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5270" y="1871980"/>
            <a:ext cx="5004435" cy="121475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135755" y="3070225"/>
            <a:ext cx="147256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充分统计量：</a:t>
            </a:r>
          </a:p>
        </p:txBody>
      </p:sp>
      <p:graphicFrame>
        <p:nvGraphicFramePr>
          <p:cNvPr id="10" name="对象 9"/>
          <p:cNvGraphicFramePr/>
          <p:nvPr/>
        </p:nvGraphicFramePr>
        <p:xfrm>
          <a:off x="4427855" y="3353435"/>
          <a:ext cx="26009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r:id="rId6" imgW="2810510" imgH="428625" progId="Equation.DSMT4">
                  <p:embed/>
                </p:oleObj>
              </mc:Choice>
              <mc:Fallback>
                <p:oleObj r:id="rId6" imgW="2810510" imgH="42862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855" y="3353435"/>
                        <a:ext cx="260096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135755" y="4202430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决策：</a:t>
            </a:r>
          </a:p>
        </p:txBody>
      </p:sp>
      <p:graphicFrame>
        <p:nvGraphicFramePr>
          <p:cNvPr id="13" name="对象 12"/>
          <p:cNvGraphicFramePr/>
          <p:nvPr/>
        </p:nvGraphicFramePr>
        <p:xfrm>
          <a:off x="4785360" y="4745990"/>
          <a:ext cx="612140" cy="34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r:id="rId8" imgW="546735" imgH="349885" progId="Equation.DSMT4">
                  <p:embed/>
                </p:oleObj>
              </mc:Choice>
              <mc:Fallback>
                <p:oleObj r:id="rId8" imgW="546735" imgH="349885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5360" y="4745990"/>
                        <a:ext cx="612140" cy="347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6125845" y="3837305"/>
            <a:ext cx="2540000" cy="262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t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时隙开始时，状态为</a:t>
            </a:r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j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的概率</a:t>
            </a:r>
          </a:p>
        </p:txBody>
      </p:sp>
      <p:graphicFrame>
        <p:nvGraphicFramePr>
          <p:cNvPr id="16" name="对象 15"/>
          <p:cNvGraphicFramePr/>
          <p:nvPr/>
        </p:nvGraphicFramePr>
        <p:xfrm>
          <a:off x="5681663" y="3746818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r:id="rId10" imgW="447040" imgH="335915" progId="Equation.DSMT4">
                  <p:embed/>
                </p:oleObj>
              </mc:Choice>
              <mc:Fallback>
                <p:oleObj r:id="rId10" imgW="447040" imgH="335915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81663" y="3746818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箭头 17"/>
          <p:cNvSpPr/>
          <p:nvPr/>
        </p:nvSpPr>
        <p:spPr>
          <a:xfrm>
            <a:off x="5397500" y="4881880"/>
            <a:ext cx="885825" cy="75565"/>
          </a:xfrm>
          <a:prstGeom prst="rightArrow">
            <a:avLst/>
          </a:prstGeom>
          <a:solidFill>
            <a:schemeClr val="accent4"/>
          </a:solidFill>
          <a:ln w="38100">
            <a:solidFill>
              <a:srgbClr val="000066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" name="对象 19"/>
          <p:cNvGraphicFramePr/>
          <p:nvPr/>
        </p:nvGraphicFramePr>
        <p:xfrm>
          <a:off x="5642610" y="4514215"/>
          <a:ext cx="55753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r:id="rId12" imgW="316865" imgH="257810" progId="Equation.DSMT4">
                  <p:embed/>
                </p:oleObj>
              </mc:Choice>
              <mc:Fallback>
                <p:oleObj r:id="rId12" imgW="316865" imgH="25781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42610" y="4514215"/>
                        <a:ext cx="55753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/>
          <p:nvPr/>
        </p:nvGraphicFramePr>
        <p:xfrm>
          <a:off x="6367780" y="4736465"/>
          <a:ext cx="910590" cy="35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r:id="rId14" imgW="802005" imgH="427990" progId="Equation.DSMT4">
                  <p:embed/>
                </p:oleObj>
              </mc:Choice>
              <mc:Fallback>
                <p:oleObj r:id="rId14" imgW="802005" imgH="427990" progId="Equation.DSMT4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7780" y="4736465"/>
                        <a:ext cx="910590" cy="35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4135755" y="5385435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准则：</a:t>
            </a:r>
          </a:p>
        </p:txBody>
      </p:sp>
      <p:graphicFrame>
        <p:nvGraphicFramePr>
          <p:cNvPr id="26" name="对象 25"/>
          <p:cNvGraphicFramePr/>
          <p:nvPr/>
        </p:nvGraphicFramePr>
        <p:xfrm>
          <a:off x="4065270" y="5760085"/>
          <a:ext cx="4934585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r:id="rId16" imgW="3697605" imgH="654050" progId="Equation.DSMT4">
                  <p:embed/>
                </p:oleObj>
              </mc:Choice>
              <mc:Fallback>
                <p:oleObj r:id="rId16" imgW="3697605" imgH="654050" progId="Equation.DSMT4">
                  <p:embed/>
                  <p:pic>
                    <p:nvPicPr>
                      <p:cNvPr id="0" name="图片 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65270" y="5760085"/>
                        <a:ext cx="4934585" cy="74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13055" y="1099820"/>
            <a:ext cx="7741285" cy="4756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部分感知下感知与接入策略的设计研究</a:t>
            </a: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：基于</a:t>
            </a:r>
            <a:r>
              <a:rPr lang="en-US" altLang="zh-CN" dirty="0">
                <a:solidFill>
                  <a:srgbClr val="000066"/>
                </a:solidFill>
                <a:ea typeface="宋体" panose="02010600030101010101" pitchFamily="2" charset="-122"/>
              </a:rPr>
              <a:t>POMDP</a:t>
            </a: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的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34975" y="375920"/>
            <a:ext cx="767842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Decentralized Cognitive  MAC for Opportunistic Spectrum  Access in Ad hoc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现状</a:t>
            </a:r>
            <a:endParaRPr lang="zh-CN" altLang="en-US" sz="400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6</a:t>
            </a:fld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304338" y="1424606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存在哪些不足之处：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29518" y="2241796"/>
            <a:ext cx="731121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1800" dirty="0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战术网内部频谱共享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7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944880" y="1312545"/>
            <a:ext cx="635000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Dynamic Rate Allocation, Routing, and Spectrum </a:t>
            </a:r>
            <a:r>
              <a:rPr lang="en-US" altLang="zh-CN" sz="1800" dirty="0">
                <a:solidFill>
                  <a:srgbClr val="000066"/>
                </a:solidFill>
                <a:ea typeface="黑体" panose="02010609060101010101" pitchFamily="49" charset="-122"/>
              </a:rPr>
              <a:t>S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haring for Multi-hoping </a:t>
            </a:r>
            <a:r>
              <a:rPr lang="en-US" altLang="zh-CN" sz="1800" dirty="0">
                <a:solidFill>
                  <a:srgbClr val="000066"/>
                </a:solidFill>
                <a:ea typeface="黑体" panose="02010609060101010101" pitchFamily="49" charset="-122"/>
              </a:rPr>
              <a:t>C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ognitive </a:t>
            </a:r>
            <a:r>
              <a:rPr lang="en-US" altLang="zh-CN" sz="1800" dirty="0">
                <a:solidFill>
                  <a:srgbClr val="000066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adio Networks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21922" y="1905349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频谱共享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32803" y="2447947"/>
            <a:ext cx="6350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信道集合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73194" y="2396218"/>
          <a:ext cx="1981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Equation" r:id="rId4" imgW="26822400" imgH="6096000" progId="Equation.DSMT4">
                  <p:embed/>
                </p:oleObj>
              </mc:Choice>
              <mc:Fallback>
                <p:oleObj name="Equation" r:id="rId4" imgW="26822400" imgH="6096000" progId="Equation.DSMT4">
                  <p:embed/>
                  <p:pic>
                    <p:nvPicPr>
                      <p:cNvPr id="0" name="图片 1236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194" y="2396218"/>
                        <a:ext cx="198120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73194" y="2829517"/>
          <a:ext cx="1813830" cy="48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Equation" r:id="rId6" imgW="23774400" imgH="6400800" progId="Equation.DSMT4">
                  <p:embed/>
                </p:oleObj>
              </mc:Choice>
              <mc:Fallback>
                <p:oleObj name="Equation" r:id="rId6" imgW="23774400" imgH="6400800" progId="Equation.DSMT4">
                  <p:embed/>
                  <p:pic>
                    <p:nvPicPr>
                      <p:cNvPr id="0" name="图片 1237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3194" y="2829517"/>
                        <a:ext cx="1813830" cy="488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32803" y="2893725"/>
            <a:ext cx="6350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Pu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信道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032803" y="3343106"/>
            <a:ext cx="488442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保留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信道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208681" y="3271865"/>
          <a:ext cx="771428" cy="38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8" imgW="8534400" imgH="4267200" progId="Equation.DSMT4">
                  <p:embed/>
                </p:oleObj>
              </mc:Choice>
              <mc:Fallback>
                <p:oleObj name="Equation" r:id="rId8" imgW="8534400" imgH="4267200" progId="Equation.DSMT4">
                  <p:embed/>
                  <p:pic>
                    <p:nvPicPr>
                      <p:cNvPr id="0" name="图片 1237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8681" y="3271865"/>
                        <a:ext cx="771428" cy="385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321921" y="3897742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多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跳网络节点组成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032803" y="4534930"/>
            <a:ext cx="6350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接入控制节点、源节点，每个源节点有固定的业务量去传输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21921" y="5057982"/>
            <a:ext cx="7349505" cy="4770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dirty="0" smtClean="0">
                <a:solidFill>
                  <a:srgbClr val="000066"/>
                </a:solidFill>
                <a:ea typeface="宋体" panose="02010600030101010101" pitchFamily="2" charset="-122"/>
              </a:rPr>
              <a:t>Pu 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模型；</a:t>
            </a:r>
            <a:r>
              <a:rPr lang="en-US" altLang="zh-CN" dirty="0" smtClean="0">
                <a:solidFill>
                  <a:srgbClr val="000066"/>
                </a:solidFill>
                <a:ea typeface="宋体" panose="02010600030101010101" pitchFamily="2" charset="-122"/>
              </a:rPr>
              <a:t>on-off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，假设已知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178300" y="2586038"/>
          <a:ext cx="241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10" imgW="57912000" imgH="8229600" progId="Equation.DSMT4">
                  <p:embed/>
                </p:oleObj>
              </mc:Choice>
              <mc:Fallback>
                <p:oleObj name="Equation" r:id="rId10" imgW="57912000" imgH="8229600" progId="Equation.DSMT4">
                  <p:embed/>
                  <p:pic>
                    <p:nvPicPr>
                      <p:cNvPr id="0" name="图片 123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78300" y="2586038"/>
                        <a:ext cx="2413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032803" y="5528256"/>
          <a:ext cx="5090342" cy="82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12" imgW="63703200" imgH="10363200" progId="Equation.DSMT4">
                  <p:embed/>
                </p:oleObj>
              </mc:Choice>
              <mc:Fallback>
                <p:oleObj name="Equation" r:id="rId12" imgW="63703200" imgH="10363200" progId="Equation.DSMT4">
                  <p:embed/>
                  <p:pic>
                    <p:nvPicPr>
                      <p:cNvPr id="0" name="图片 1237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2803" y="5528256"/>
                        <a:ext cx="5090342" cy="828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战术网内部频谱共享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8</a:t>
            </a:fld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313129" y="1070080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调度循环结构以及</a:t>
            </a:r>
            <a:r>
              <a:rPr lang="en-US" altLang="zh-CN" dirty="0" err="1" smtClean="0">
                <a:solidFill>
                  <a:srgbClr val="000066"/>
                </a:solidFill>
                <a:ea typeface="宋体" panose="02010600030101010101" pitchFamily="2" charset="-122"/>
              </a:rPr>
              <a:t>Qos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需求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8463" y="1502058"/>
            <a:ext cx="5495925" cy="2924175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777825" y="4269267"/>
            <a:ext cx="7733494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Sensing and decision period(SDP): 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完美频谱感知，感知中心式或协作式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77825" y="4888077"/>
            <a:ext cx="728472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接入控制节点决定当前数据流： 速率、路由、带宽分配、功率分配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774064" y="5442254"/>
            <a:ext cx="728472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带宽划分：每一个空闲信道可以分为多个子信道，分配给不同的链路（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OFDM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74063" y="6166387"/>
            <a:ext cx="728472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业务需求：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91946" y="6095239"/>
          <a:ext cx="2764692" cy="46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5" imgW="39624000" imgH="6705600" progId="Equation.DSMT4">
                  <p:embed/>
                </p:oleObj>
              </mc:Choice>
              <mc:Fallback>
                <p:oleObj name="Equation" r:id="rId5" imgW="39624000" imgH="6705600" progId="Equation.DSMT4">
                  <p:embed/>
                  <p:pic>
                    <p:nvPicPr>
                      <p:cNvPr id="0" name="图片 133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1946" y="6095239"/>
                        <a:ext cx="2764692" cy="467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>
                <a:latin typeface="+mn-lt"/>
              </a:rPr>
              <a:t>3</a:t>
            </a:fld>
            <a:endParaRPr lang="en-US" altLang="zh-CN">
              <a:latin typeface="+mn-lt"/>
            </a:endParaRPr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研究背景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相控阵卫星组播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000" y="870294"/>
            <a:ext cx="8263405" cy="955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/>
              <a:t>相控阵卫星</a:t>
            </a:r>
            <a:endParaRPr lang="en-US" altLang="zh-CN" sz="2400" dirty="0"/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</a:rPr>
              <a:t>相控阵能够灵活调整点波束</a:t>
            </a:r>
            <a:r>
              <a:rPr lang="zh-CN" altLang="en-US" dirty="0">
                <a:solidFill>
                  <a:srgbClr val="C00000"/>
                </a:solidFill>
                <a:effectLst/>
              </a:rPr>
              <a:t>位置</a:t>
            </a:r>
            <a:r>
              <a:rPr lang="zh-CN" altLang="en-US" dirty="0">
                <a:solidFill>
                  <a:srgbClr val="000000"/>
                </a:solidFill>
                <a:effectLst/>
              </a:rPr>
              <a:t>和</a:t>
            </a:r>
            <a:r>
              <a:rPr lang="zh-CN" altLang="en-US" dirty="0">
                <a:solidFill>
                  <a:srgbClr val="C00000"/>
                </a:solidFill>
                <a:effectLst/>
              </a:rPr>
              <a:t>大小</a:t>
            </a:r>
            <a:endParaRPr lang="en-US" altLang="zh-CN" dirty="0">
              <a:solidFill>
                <a:srgbClr val="C00000"/>
              </a:solidFill>
              <a:effectLst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4566455" y="3769061"/>
            <a:ext cx="2817549" cy="2537831"/>
            <a:chOff x="4585683" y="3056121"/>
            <a:chExt cx="2817549" cy="2537831"/>
          </a:xfrm>
        </p:grpSpPr>
        <p:sp>
          <p:nvSpPr>
            <p:cNvPr id="42" name="等腰三角形 22"/>
            <p:cNvSpPr/>
            <p:nvPr/>
          </p:nvSpPr>
          <p:spPr bwMode="auto">
            <a:xfrm>
              <a:off x="4585683" y="3056121"/>
              <a:ext cx="2800548" cy="2289422"/>
            </a:xfrm>
            <a:custGeom>
              <a:avLst/>
              <a:gdLst>
                <a:gd name="connsiteX0" fmla="*/ 0 w 978195"/>
                <a:gd name="connsiteY0" fmla="*/ 2519918 h 2519918"/>
                <a:gd name="connsiteX1" fmla="*/ 978195 w 978195"/>
                <a:gd name="connsiteY1" fmla="*/ 0 h 2519918"/>
                <a:gd name="connsiteX2" fmla="*/ 978195 w 978195"/>
                <a:gd name="connsiteY2" fmla="*/ 2519918 h 2519918"/>
                <a:gd name="connsiteX3" fmla="*/ 0 w 978195"/>
                <a:gd name="connsiteY3" fmla="*/ 2519918 h 2519918"/>
                <a:gd name="connsiteX0-1" fmla="*/ 0 w 1169581"/>
                <a:gd name="connsiteY0-2" fmla="*/ 2466756 h 2466756"/>
                <a:gd name="connsiteX1-3" fmla="*/ 1169581 w 1169581"/>
                <a:gd name="connsiteY1-4" fmla="*/ 0 h 2466756"/>
                <a:gd name="connsiteX2-5" fmla="*/ 978195 w 1169581"/>
                <a:gd name="connsiteY2-6" fmla="*/ 2466756 h 2466756"/>
                <a:gd name="connsiteX3-7" fmla="*/ 0 w 1169581"/>
                <a:gd name="connsiteY3-8" fmla="*/ 2466756 h 2466756"/>
                <a:gd name="connsiteX0-9" fmla="*/ 0 w 2686147"/>
                <a:gd name="connsiteY0-10" fmla="*/ 2421069 h 2421069"/>
                <a:gd name="connsiteX1-11" fmla="*/ 2686147 w 2686147"/>
                <a:gd name="connsiteY1-12" fmla="*/ 0 h 2421069"/>
                <a:gd name="connsiteX2-13" fmla="*/ 978195 w 2686147"/>
                <a:gd name="connsiteY2-14" fmla="*/ 2421069 h 2421069"/>
                <a:gd name="connsiteX3-15" fmla="*/ 0 w 2686147"/>
                <a:gd name="connsiteY3-16" fmla="*/ 2421069 h 2421069"/>
                <a:gd name="connsiteX0-17" fmla="*/ 0 w 2686147"/>
                <a:gd name="connsiteY0-18" fmla="*/ 2341115 h 2421069"/>
                <a:gd name="connsiteX1-19" fmla="*/ 2686147 w 2686147"/>
                <a:gd name="connsiteY1-20" fmla="*/ 0 h 2421069"/>
                <a:gd name="connsiteX2-21" fmla="*/ 978195 w 2686147"/>
                <a:gd name="connsiteY2-22" fmla="*/ 2421069 h 2421069"/>
                <a:gd name="connsiteX3-23" fmla="*/ 0 w 2686147"/>
                <a:gd name="connsiteY3-24" fmla="*/ 2341115 h 2421069"/>
                <a:gd name="connsiteX0-25" fmla="*/ 0 w 2686147"/>
                <a:gd name="connsiteY0-26" fmla="*/ 2341115 h 2395052"/>
                <a:gd name="connsiteX1-27" fmla="*/ 2686147 w 2686147"/>
                <a:gd name="connsiteY1-28" fmla="*/ 0 h 2395052"/>
                <a:gd name="connsiteX2-29" fmla="*/ 962955 w 2686147"/>
                <a:gd name="connsiteY2-30" fmla="*/ 2395052 h 2395052"/>
                <a:gd name="connsiteX3-31" fmla="*/ 0 w 2686147"/>
                <a:gd name="connsiteY3-32" fmla="*/ 2341115 h 2395052"/>
                <a:gd name="connsiteX0-33" fmla="*/ 0 w 2696307"/>
                <a:gd name="connsiteY0-34" fmla="*/ 2351522 h 2395052"/>
                <a:gd name="connsiteX1-35" fmla="*/ 2696307 w 2696307"/>
                <a:gd name="connsiteY1-36" fmla="*/ 0 h 2395052"/>
                <a:gd name="connsiteX2-37" fmla="*/ 973115 w 2696307"/>
                <a:gd name="connsiteY2-38" fmla="*/ 2395052 h 2395052"/>
                <a:gd name="connsiteX3-39" fmla="*/ 0 w 2696307"/>
                <a:gd name="connsiteY3-40" fmla="*/ 2351522 h 2395052"/>
                <a:gd name="connsiteX0-41" fmla="*/ 0 w 2696307"/>
                <a:gd name="connsiteY0-42" fmla="*/ 2351522 h 2478306"/>
                <a:gd name="connsiteX1-43" fmla="*/ 2696307 w 2696307"/>
                <a:gd name="connsiteY1-44" fmla="*/ 0 h 2478306"/>
                <a:gd name="connsiteX2-45" fmla="*/ 947715 w 2696307"/>
                <a:gd name="connsiteY2-46" fmla="*/ 2478306 h 2478306"/>
                <a:gd name="connsiteX3-47" fmla="*/ 0 w 2696307"/>
                <a:gd name="connsiteY3-48" fmla="*/ 2351522 h 2478306"/>
                <a:gd name="connsiteX0-49" fmla="*/ 0 w 2696307"/>
                <a:gd name="connsiteY0-50" fmla="*/ 2351522 h 2493916"/>
                <a:gd name="connsiteX1-51" fmla="*/ 2696307 w 2696307"/>
                <a:gd name="connsiteY1-52" fmla="*/ 0 h 2493916"/>
                <a:gd name="connsiteX2-53" fmla="*/ 937555 w 2696307"/>
                <a:gd name="connsiteY2-54" fmla="*/ 2493916 h 2493916"/>
                <a:gd name="connsiteX3-55" fmla="*/ 0 w 2696307"/>
                <a:gd name="connsiteY3-56" fmla="*/ 2351522 h 2493916"/>
                <a:gd name="connsiteX0-57" fmla="*/ 1843943 w 2781498"/>
                <a:gd name="connsiteY0-58" fmla="*/ 2345018 h 2487412"/>
                <a:gd name="connsiteX1-59" fmla="*/ 0 w 2781498"/>
                <a:gd name="connsiteY1-60" fmla="*/ 0 h 2487412"/>
                <a:gd name="connsiteX2-61" fmla="*/ 2781498 w 2781498"/>
                <a:gd name="connsiteY2-62" fmla="*/ 2487412 h 2487412"/>
                <a:gd name="connsiteX3-63" fmla="*/ 1843943 w 2781498"/>
                <a:gd name="connsiteY3-64" fmla="*/ 2345018 h 2487412"/>
                <a:gd name="connsiteX0-65" fmla="*/ 1843943 w 2800548"/>
                <a:gd name="connsiteY0-66" fmla="*/ 2345018 h 2345018"/>
                <a:gd name="connsiteX1-67" fmla="*/ 0 w 2800548"/>
                <a:gd name="connsiteY1-68" fmla="*/ 0 h 2345018"/>
                <a:gd name="connsiteX2-69" fmla="*/ 2800548 w 2800548"/>
                <a:gd name="connsiteY2-70" fmla="*/ 2292286 h 2345018"/>
                <a:gd name="connsiteX3-71" fmla="*/ 1843943 w 2800548"/>
                <a:gd name="connsiteY3-72" fmla="*/ 2345018 h 23450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800548" h="2345018">
                  <a:moveTo>
                    <a:pt x="1843943" y="2345018"/>
                  </a:moveTo>
                  <a:lnTo>
                    <a:pt x="0" y="0"/>
                  </a:lnTo>
                  <a:lnTo>
                    <a:pt x="2800548" y="2292286"/>
                  </a:lnTo>
                  <a:lnTo>
                    <a:pt x="1843943" y="2345018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70C0">
                    <a:tint val="66000"/>
                    <a:satMod val="160000"/>
                  </a:srgbClr>
                </a:gs>
                <a:gs pos="50000">
                  <a:srgbClr val="0070C0">
                    <a:tint val="44500"/>
                    <a:satMod val="160000"/>
                  </a:srgbClr>
                </a:gs>
                <a:gs pos="100000">
                  <a:srgbClr val="0070C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6425036" y="5126120"/>
              <a:ext cx="978196" cy="467832"/>
            </a:xfrm>
            <a:prstGeom prst="ellipse">
              <a:avLst/>
            </a:prstGeom>
            <a:solidFill>
              <a:srgbClr val="0070C0"/>
            </a:soli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4567232" y="3794886"/>
            <a:ext cx="1975994" cy="2633422"/>
            <a:chOff x="3007661" y="3317671"/>
            <a:chExt cx="1975994" cy="2633422"/>
          </a:xfrm>
          <a:solidFill>
            <a:schemeClr val="accent1">
              <a:lumMod val="50000"/>
            </a:schemeClr>
          </a:solidFill>
        </p:grpSpPr>
        <p:sp>
          <p:nvSpPr>
            <p:cNvPr id="47" name="等腰三角形 22"/>
            <p:cNvSpPr/>
            <p:nvPr/>
          </p:nvSpPr>
          <p:spPr bwMode="auto">
            <a:xfrm>
              <a:off x="3007661" y="3317671"/>
              <a:ext cx="1947531" cy="2391023"/>
            </a:xfrm>
            <a:custGeom>
              <a:avLst/>
              <a:gdLst>
                <a:gd name="connsiteX0" fmla="*/ 0 w 978195"/>
                <a:gd name="connsiteY0" fmla="*/ 2519918 h 2519918"/>
                <a:gd name="connsiteX1" fmla="*/ 978195 w 978195"/>
                <a:gd name="connsiteY1" fmla="*/ 0 h 2519918"/>
                <a:gd name="connsiteX2" fmla="*/ 978195 w 978195"/>
                <a:gd name="connsiteY2" fmla="*/ 2519918 h 2519918"/>
                <a:gd name="connsiteX3" fmla="*/ 0 w 978195"/>
                <a:gd name="connsiteY3" fmla="*/ 2519918 h 2519918"/>
                <a:gd name="connsiteX0-1" fmla="*/ 0 w 1169581"/>
                <a:gd name="connsiteY0-2" fmla="*/ 2466756 h 2466756"/>
                <a:gd name="connsiteX1-3" fmla="*/ 1169581 w 1169581"/>
                <a:gd name="connsiteY1-4" fmla="*/ 0 h 2466756"/>
                <a:gd name="connsiteX2-5" fmla="*/ 978195 w 1169581"/>
                <a:gd name="connsiteY2-6" fmla="*/ 2466756 h 2466756"/>
                <a:gd name="connsiteX3-7" fmla="*/ 0 w 1169581"/>
                <a:gd name="connsiteY3-8" fmla="*/ 2466756 h 2466756"/>
                <a:gd name="connsiteX0-9" fmla="*/ 0 w 2686147"/>
                <a:gd name="connsiteY0-10" fmla="*/ 2421069 h 2421069"/>
                <a:gd name="connsiteX1-11" fmla="*/ 2686147 w 2686147"/>
                <a:gd name="connsiteY1-12" fmla="*/ 0 h 2421069"/>
                <a:gd name="connsiteX2-13" fmla="*/ 978195 w 2686147"/>
                <a:gd name="connsiteY2-14" fmla="*/ 2421069 h 2421069"/>
                <a:gd name="connsiteX3-15" fmla="*/ 0 w 2686147"/>
                <a:gd name="connsiteY3-16" fmla="*/ 2421069 h 2421069"/>
                <a:gd name="connsiteX0-17" fmla="*/ 0 w 2686147"/>
                <a:gd name="connsiteY0-18" fmla="*/ 2341115 h 2421069"/>
                <a:gd name="connsiteX1-19" fmla="*/ 2686147 w 2686147"/>
                <a:gd name="connsiteY1-20" fmla="*/ 0 h 2421069"/>
                <a:gd name="connsiteX2-21" fmla="*/ 978195 w 2686147"/>
                <a:gd name="connsiteY2-22" fmla="*/ 2421069 h 2421069"/>
                <a:gd name="connsiteX3-23" fmla="*/ 0 w 2686147"/>
                <a:gd name="connsiteY3-24" fmla="*/ 2341115 h 2421069"/>
                <a:gd name="connsiteX0-25" fmla="*/ 0 w 2686147"/>
                <a:gd name="connsiteY0-26" fmla="*/ 2341115 h 2395052"/>
                <a:gd name="connsiteX1-27" fmla="*/ 2686147 w 2686147"/>
                <a:gd name="connsiteY1-28" fmla="*/ 0 h 2395052"/>
                <a:gd name="connsiteX2-29" fmla="*/ 962955 w 2686147"/>
                <a:gd name="connsiteY2-30" fmla="*/ 2395052 h 2395052"/>
                <a:gd name="connsiteX3-31" fmla="*/ 0 w 2686147"/>
                <a:gd name="connsiteY3-32" fmla="*/ 2341115 h 2395052"/>
                <a:gd name="connsiteX0-33" fmla="*/ 0 w 2696307"/>
                <a:gd name="connsiteY0-34" fmla="*/ 2351522 h 2395052"/>
                <a:gd name="connsiteX1-35" fmla="*/ 2696307 w 2696307"/>
                <a:gd name="connsiteY1-36" fmla="*/ 0 h 2395052"/>
                <a:gd name="connsiteX2-37" fmla="*/ 973115 w 2696307"/>
                <a:gd name="connsiteY2-38" fmla="*/ 2395052 h 2395052"/>
                <a:gd name="connsiteX3-39" fmla="*/ 0 w 2696307"/>
                <a:gd name="connsiteY3-40" fmla="*/ 2351522 h 2395052"/>
                <a:gd name="connsiteX0-41" fmla="*/ 0 w 2696307"/>
                <a:gd name="connsiteY0-42" fmla="*/ 2351522 h 2478306"/>
                <a:gd name="connsiteX1-43" fmla="*/ 2696307 w 2696307"/>
                <a:gd name="connsiteY1-44" fmla="*/ 0 h 2478306"/>
                <a:gd name="connsiteX2-45" fmla="*/ 947715 w 2696307"/>
                <a:gd name="connsiteY2-46" fmla="*/ 2478306 h 2478306"/>
                <a:gd name="connsiteX3-47" fmla="*/ 0 w 2696307"/>
                <a:gd name="connsiteY3-48" fmla="*/ 2351522 h 2478306"/>
                <a:gd name="connsiteX0-49" fmla="*/ 0 w 2696307"/>
                <a:gd name="connsiteY0-50" fmla="*/ 2351522 h 2493916"/>
                <a:gd name="connsiteX1-51" fmla="*/ 2696307 w 2696307"/>
                <a:gd name="connsiteY1-52" fmla="*/ 0 h 2493916"/>
                <a:gd name="connsiteX2-53" fmla="*/ 937555 w 2696307"/>
                <a:gd name="connsiteY2-54" fmla="*/ 2493916 h 2493916"/>
                <a:gd name="connsiteX3-55" fmla="*/ 0 w 2696307"/>
                <a:gd name="connsiteY3-56" fmla="*/ 2351522 h 2493916"/>
                <a:gd name="connsiteX0-57" fmla="*/ 0 w 937555"/>
                <a:gd name="connsiteY0-58" fmla="*/ 2546648 h 2689042"/>
                <a:gd name="connsiteX1-59" fmla="*/ 406074 w 937555"/>
                <a:gd name="connsiteY1-60" fmla="*/ 0 h 2689042"/>
                <a:gd name="connsiteX2-61" fmla="*/ 937555 w 937555"/>
                <a:gd name="connsiteY2-62" fmla="*/ 2689042 h 2689042"/>
                <a:gd name="connsiteX3-63" fmla="*/ 0 w 937555"/>
                <a:gd name="connsiteY3-64" fmla="*/ 2546648 h 2689042"/>
                <a:gd name="connsiteX0-65" fmla="*/ 0 w 962955"/>
                <a:gd name="connsiteY0-66" fmla="*/ 2546648 h 2632672"/>
                <a:gd name="connsiteX1-67" fmla="*/ 406074 w 962955"/>
                <a:gd name="connsiteY1-68" fmla="*/ 0 h 2632672"/>
                <a:gd name="connsiteX2-69" fmla="*/ 962955 w 962955"/>
                <a:gd name="connsiteY2-70" fmla="*/ 2632672 h 2632672"/>
                <a:gd name="connsiteX3-71" fmla="*/ 0 w 962955"/>
                <a:gd name="connsiteY3-72" fmla="*/ 2546648 h 2632672"/>
                <a:gd name="connsiteX0-73" fmla="*/ 0 w 975655"/>
                <a:gd name="connsiteY0-74" fmla="*/ 2585674 h 2632672"/>
                <a:gd name="connsiteX1-75" fmla="*/ 418774 w 975655"/>
                <a:gd name="connsiteY1-76" fmla="*/ 0 h 2632672"/>
                <a:gd name="connsiteX2-77" fmla="*/ 975655 w 975655"/>
                <a:gd name="connsiteY2-78" fmla="*/ 2632672 h 2632672"/>
                <a:gd name="connsiteX3-79" fmla="*/ 0 w 975655"/>
                <a:gd name="connsiteY3-80" fmla="*/ 2585674 h 2632672"/>
                <a:gd name="connsiteX0-81" fmla="*/ 0 w 975655"/>
                <a:gd name="connsiteY0-82" fmla="*/ 2553153 h 2600151"/>
                <a:gd name="connsiteX1-83" fmla="*/ 717224 w 975655"/>
                <a:gd name="connsiteY1-84" fmla="*/ 0 h 2600151"/>
                <a:gd name="connsiteX2-85" fmla="*/ 975655 w 975655"/>
                <a:gd name="connsiteY2-86" fmla="*/ 2600151 h 2600151"/>
                <a:gd name="connsiteX3-87" fmla="*/ 0 w 975655"/>
                <a:gd name="connsiteY3-88" fmla="*/ 2553153 h 2600151"/>
                <a:gd name="connsiteX0-89" fmla="*/ 0 w 1363005"/>
                <a:gd name="connsiteY0-90" fmla="*/ 2494615 h 2600151"/>
                <a:gd name="connsiteX1-91" fmla="*/ 1104574 w 1363005"/>
                <a:gd name="connsiteY1-92" fmla="*/ 0 h 2600151"/>
                <a:gd name="connsiteX2-93" fmla="*/ 1363005 w 1363005"/>
                <a:gd name="connsiteY2-94" fmla="*/ 2600151 h 2600151"/>
                <a:gd name="connsiteX3-95" fmla="*/ 0 w 1363005"/>
                <a:gd name="connsiteY3-96" fmla="*/ 2494615 h 2600151"/>
                <a:gd name="connsiteX0-97" fmla="*/ 0 w 1286805"/>
                <a:gd name="connsiteY0-98" fmla="*/ 2494615 h 2548117"/>
                <a:gd name="connsiteX1-99" fmla="*/ 1104574 w 1286805"/>
                <a:gd name="connsiteY1-100" fmla="*/ 0 h 2548117"/>
                <a:gd name="connsiteX2-101" fmla="*/ 1286805 w 1286805"/>
                <a:gd name="connsiteY2-102" fmla="*/ 2548117 h 2548117"/>
                <a:gd name="connsiteX3-103" fmla="*/ 0 w 1286805"/>
                <a:gd name="connsiteY3-104" fmla="*/ 2494615 h 2548117"/>
                <a:gd name="connsiteX0-105" fmla="*/ 0 w 1274105"/>
                <a:gd name="connsiteY0-106" fmla="*/ 2494615 h 2548117"/>
                <a:gd name="connsiteX1-107" fmla="*/ 1104574 w 1274105"/>
                <a:gd name="connsiteY1-108" fmla="*/ 0 h 2548117"/>
                <a:gd name="connsiteX2-109" fmla="*/ 1274105 w 1274105"/>
                <a:gd name="connsiteY2-110" fmla="*/ 2548117 h 2548117"/>
                <a:gd name="connsiteX3-111" fmla="*/ 0 w 1274105"/>
                <a:gd name="connsiteY3-112" fmla="*/ 2494615 h 2548117"/>
                <a:gd name="connsiteX0-113" fmla="*/ 692476 w 1966581"/>
                <a:gd name="connsiteY0-114" fmla="*/ 2299489 h 2352991"/>
                <a:gd name="connsiteX1-115" fmla="*/ 0 w 1966581"/>
                <a:gd name="connsiteY1-116" fmla="*/ 0 h 2352991"/>
                <a:gd name="connsiteX2-117" fmla="*/ 1966581 w 1966581"/>
                <a:gd name="connsiteY2-118" fmla="*/ 2352991 h 2352991"/>
                <a:gd name="connsiteX3-119" fmla="*/ 692476 w 1966581"/>
                <a:gd name="connsiteY3-120" fmla="*/ 2299489 h 2352991"/>
                <a:gd name="connsiteX0-121" fmla="*/ 730576 w 1966581"/>
                <a:gd name="connsiteY0-122" fmla="*/ 2468599 h 2468599"/>
                <a:gd name="connsiteX1-123" fmla="*/ 0 w 1966581"/>
                <a:gd name="connsiteY1-124" fmla="*/ 0 h 2468599"/>
                <a:gd name="connsiteX2-125" fmla="*/ 1966581 w 1966581"/>
                <a:gd name="connsiteY2-126" fmla="*/ 2352991 h 2468599"/>
                <a:gd name="connsiteX3-127" fmla="*/ 730576 w 1966581"/>
                <a:gd name="connsiteY3-128" fmla="*/ 2468599 h 2468599"/>
                <a:gd name="connsiteX0-129" fmla="*/ 730576 w 1845931"/>
                <a:gd name="connsiteY0-130" fmla="*/ 2468599 h 2468599"/>
                <a:gd name="connsiteX1-131" fmla="*/ 0 w 1845931"/>
                <a:gd name="connsiteY1-132" fmla="*/ 0 h 2468599"/>
                <a:gd name="connsiteX2-133" fmla="*/ 1845931 w 1845931"/>
                <a:gd name="connsiteY2-134" fmla="*/ 2424537 h 2468599"/>
                <a:gd name="connsiteX3-135" fmla="*/ 730576 w 1845931"/>
                <a:gd name="connsiteY3-136" fmla="*/ 2468599 h 2468599"/>
                <a:gd name="connsiteX0-137" fmla="*/ 813126 w 1928481"/>
                <a:gd name="connsiteY0-138" fmla="*/ 2429574 h 2429574"/>
                <a:gd name="connsiteX1-139" fmla="*/ 0 w 1928481"/>
                <a:gd name="connsiteY1-140" fmla="*/ 0 h 2429574"/>
                <a:gd name="connsiteX2-141" fmla="*/ 1928481 w 1928481"/>
                <a:gd name="connsiteY2-142" fmla="*/ 2385512 h 2429574"/>
                <a:gd name="connsiteX3-143" fmla="*/ 813126 w 1928481"/>
                <a:gd name="connsiteY3-144" fmla="*/ 2429574 h 2429574"/>
                <a:gd name="connsiteX0-145" fmla="*/ 825826 w 1928481"/>
                <a:gd name="connsiteY0-146" fmla="*/ 2416566 h 2416566"/>
                <a:gd name="connsiteX1-147" fmla="*/ 0 w 1928481"/>
                <a:gd name="connsiteY1-148" fmla="*/ 0 h 2416566"/>
                <a:gd name="connsiteX2-149" fmla="*/ 1928481 w 1928481"/>
                <a:gd name="connsiteY2-150" fmla="*/ 2385512 h 2416566"/>
                <a:gd name="connsiteX3-151" fmla="*/ 825826 w 1928481"/>
                <a:gd name="connsiteY3-152" fmla="*/ 2416566 h 2416566"/>
                <a:gd name="connsiteX0-153" fmla="*/ 825826 w 1953881"/>
                <a:gd name="connsiteY0-154" fmla="*/ 2416566 h 2416566"/>
                <a:gd name="connsiteX1-155" fmla="*/ 0 w 1953881"/>
                <a:gd name="connsiteY1-156" fmla="*/ 0 h 2416566"/>
                <a:gd name="connsiteX2-157" fmla="*/ 1953881 w 1953881"/>
                <a:gd name="connsiteY2-158" fmla="*/ 2385512 h 2416566"/>
                <a:gd name="connsiteX3-159" fmla="*/ 825826 w 1953881"/>
                <a:gd name="connsiteY3-160" fmla="*/ 2416566 h 2416566"/>
                <a:gd name="connsiteX0-161" fmla="*/ 825826 w 1979281"/>
                <a:gd name="connsiteY0-162" fmla="*/ 2416566 h 2416566"/>
                <a:gd name="connsiteX1-163" fmla="*/ 0 w 1979281"/>
                <a:gd name="connsiteY1-164" fmla="*/ 0 h 2416566"/>
                <a:gd name="connsiteX2-165" fmla="*/ 1979281 w 1979281"/>
                <a:gd name="connsiteY2-166" fmla="*/ 2320470 h 2416566"/>
                <a:gd name="connsiteX3-167" fmla="*/ 825826 w 1979281"/>
                <a:gd name="connsiteY3-168" fmla="*/ 2416566 h 2416566"/>
                <a:gd name="connsiteX0-169" fmla="*/ 825826 w 1966581"/>
                <a:gd name="connsiteY0-170" fmla="*/ 2416566 h 2416566"/>
                <a:gd name="connsiteX1-171" fmla="*/ 0 w 1966581"/>
                <a:gd name="connsiteY1-172" fmla="*/ 0 h 2416566"/>
                <a:gd name="connsiteX2-173" fmla="*/ 1966581 w 1966581"/>
                <a:gd name="connsiteY2-174" fmla="*/ 2320470 h 2416566"/>
                <a:gd name="connsiteX3-175" fmla="*/ 825826 w 1966581"/>
                <a:gd name="connsiteY3-176" fmla="*/ 2416566 h 2416566"/>
                <a:gd name="connsiteX0-177" fmla="*/ 825826 w 1966581"/>
                <a:gd name="connsiteY0-178" fmla="*/ 2416566 h 2416566"/>
                <a:gd name="connsiteX1-179" fmla="*/ 0 w 1966581"/>
                <a:gd name="connsiteY1-180" fmla="*/ 0 h 2416566"/>
                <a:gd name="connsiteX2-181" fmla="*/ 1966581 w 1966581"/>
                <a:gd name="connsiteY2-182" fmla="*/ 2346487 h 2416566"/>
                <a:gd name="connsiteX3-183" fmla="*/ 825826 w 1966581"/>
                <a:gd name="connsiteY3-184" fmla="*/ 2416566 h 2416566"/>
                <a:gd name="connsiteX0-185" fmla="*/ 851226 w 1966581"/>
                <a:gd name="connsiteY0-186" fmla="*/ 2449087 h 2449087"/>
                <a:gd name="connsiteX1-187" fmla="*/ 0 w 1966581"/>
                <a:gd name="connsiteY1-188" fmla="*/ 0 h 2449087"/>
                <a:gd name="connsiteX2-189" fmla="*/ 1966581 w 1966581"/>
                <a:gd name="connsiteY2-190" fmla="*/ 2346487 h 2449087"/>
                <a:gd name="connsiteX3-191" fmla="*/ 851226 w 1966581"/>
                <a:gd name="connsiteY3-192" fmla="*/ 2449087 h 2449087"/>
                <a:gd name="connsiteX0-193" fmla="*/ 851226 w 1958643"/>
                <a:gd name="connsiteY0-194" fmla="*/ 2449087 h 2449087"/>
                <a:gd name="connsiteX1-195" fmla="*/ 0 w 1958643"/>
                <a:gd name="connsiteY1-196" fmla="*/ 0 h 2449087"/>
                <a:gd name="connsiteX2-197" fmla="*/ 1958643 w 1958643"/>
                <a:gd name="connsiteY2-198" fmla="*/ 2326975 h 2449087"/>
                <a:gd name="connsiteX3-199" fmla="*/ 851226 w 1958643"/>
                <a:gd name="connsiteY3-200" fmla="*/ 2449087 h 2449087"/>
                <a:gd name="connsiteX0-201" fmla="*/ 851226 w 1950706"/>
                <a:gd name="connsiteY0-202" fmla="*/ 2449087 h 2449087"/>
                <a:gd name="connsiteX1-203" fmla="*/ 0 w 1950706"/>
                <a:gd name="connsiteY1-204" fmla="*/ 0 h 2449087"/>
                <a:gd name="connsiteX2-205" fmla="*/ 1950706 w 1950706"/>
                <a:gd name="connsiteY2-206" fmla="*/ 2326975 h 2449087"/>
                <a:gd name="connsiteX3-207" fmla="*/ 851226 w 1950706"/>
                <a:gd name="connsiteY3-208" fmla="*/ 2449087 h 2449087"/>
                <a:gd name="connsiteX0-209" fmla="*/ 851226 w 1947531"/>
                <a:gd name="connsiteY0-210" fmla="*/ 2449087 h 2449087"/>
                <a:gd name="connsiteX1-211" fmla="*/ 0 w 1947531"/>
                <a:gd name="connsiteY1-212" fmla="*/ 0 h 2449087"/>
                <a:gd name="connsiteX2-213" fmla="*/ 1947531 w 1947531"/>
                <a:gd name="connsiteY2-214" fmla="*/ 2312341 h 2449087"/>
                <a:gd name="connsiteX3-215" fmla="*/ 851226 w 1947531"/>
                <a:gd name="connsiteY3-216" fmla="*/ 2449087 h 244908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947531" h="2449087">
                  <a:moveTo>
                    <a:pt x="851226" y="2449087"/>
                  </a:moveTo>
                  <a:lnTo>
                    <a:pt x="0" y="0"/>
                  </a:lnTo>
                  <a:lnTo>
                    <a:pt x="1947531" y="2312341"/>
                  </a:lnTo>
                  <a:lnTo>
                    <a:pt x="851226" y="2449087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8100000" scaled="1"/>
              <a:tileRect/>
            </a:gra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8" name="椭圆 47"/>
            <p:cNvSpPr/>
            <p:nvPr/>
          </p:nvSpPr>
          <p:spPr bwMode="auto">
            <a:xfrm>
              <a:off x="3853468" y="5382907"/>
              <a:ext cx="1130187" cy="568186"/>
            </a:xfrm>
            <a:prstGeom prst="ellipse">
              <a:avLst/>
            </a:prstGeom>
            <a:grpFill/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448556" y="3786498"/>
            <a:ext cx="1297586" cy="2714323"/>
            <a:chOff x="3767692" y="3089071"/>
            <a:chExt cx="1297586" cy="2714323"/>
          </a:xfrm>
          <a:solidFill>
            <a:schemeClr val="accent1">
              <a:lumMod val="50000"/>
            </a:schemeClr>
          </a:solidFill>
        </p:grpSpPr>
        <p:sp>
          <p:nvSpPr>
            <p:cNvPr id="38" name="等腰三角形 22"/>
            <p:cNvSpPr/>
            <p:nvPr/>
          </p:nvSpPr>
          <p:spPr bwMode="auto">
            <a:xfrm>
              <a:off x="3782688" y="3089071"/>
              <a:ext cx="1274105" cy="2487706"/>
            </a:xfrm>
            <a:custGeom>
              <a:avLst/>
              <a:gdLst>
                <a:gd name="connsiteX0" fmla="*/ 0 w 978195"/>
                <a:gd name="connsiteY0" fmla="*/ 2519918 h 2519918"/>
                <a:gd name="connsiteX1" fmla="*/ 978195 w 978195"/>
                <a:gd name="connsiteY1" fmla="*/ 0 h 2519918"/>
                <a:gd name="connsiteX2" fmla="*/ 978195 w 978195"/>
                <a:gd name="connsiteY2" fmla="*/ 2519918 h 2519918"/>
                <a:gd name="connsiteX3" fmla="*/ 0 w 978195"/>
                <a:gd name="connsiteY3" fmla="*/ 2519918 h 2519918"/>
                <a:gd name="connsiteX0-1" fmla="*/ 0 w 1169581"/>
                <a:gd name="connsiteY0-2" fmla="*/ 2466756 h 2466756"/>
                <a:gd name="connsiteX1-3" fmla="*/ 1169581 w 1169581"/>
                <a:gd name="connsiteY1-4" fmla="*/ 0 h 2466756"/>
                <a:gd name="connsiteX2-5" fmla="*/ 978195 w 1169581"/>
                <a:gd name="connsiteY2-6" fmla="*/ 2466756 h 2466756"/>
                <a:gd name="connsiteX3-7" fmla="*/ 0 w 1169581"/>
                <a:gd name="connsiteY3-8" fmla="*/ 2466756 h 2466756"/>
                <a:gd name="connsiteX0-9" fmla="*/ 0 w 2686147"/>
                <a:gd name="connsiteY0-10" fmla="*/ 2421069 h 2421069"/>
                <a:gd name="connsiteX1-11" fmla="*/ 2686147 w 2686147"/>
                <a:gd name="connsiteY1-12" fmla="*/ 0 h 2421069"/>
                <a:gd name="connsiteX2-13" fmla="*/ 978195 w 2686147"/>
                <a:gd name="connsiteY2-14" fmla="*/ 2421069 h 2421069"/>
                <a:gd name="connsiteX3-15" fmla="*/ 0 w 2686147"/>
                <a:gd name="connsiteY3-16" fmla="*/ 2421069 h 2421069"/>
                <a:gd name="connsiteX0-17" fmla="*/ 0 w 2686147"/>
                <a:gd name="connsiteY0-18" fmla="*/ 2341115 h 2421069"/>
                <a:gd name="connsiteX1-19" fmla="*/ 2686147 w 2686147"/>
                <a:gd name="connsiteY1-20" fmla="*/ 0 h 2421069"/>
                <a:gd name="connsiteX2-21" fmla="*/ 978195 w 2686147"/>
                <a:gd name="connsiteY2-22" fmla="*/ 2421069 h 2421069"/>
                <a:gd name="connsiteX3-23" fmla="*/ 0 w 2686147"/>
                <a:gd name="connsiteY3-24" fmla="*/ 2341115 h 2421069"/>
                <a:gd name="connsiteX0-25" fmla="*/ 0 w 2686147"/>
                <a:gd name="connsiteY0-26" fmla="*/ 2341115 h 2395052"/>
                <a:gd name="connsiteX1-27" fmla="*/ 2686147 w 2686147"/>
                <a:gd name="connsiteY1-28" fmla="*/ 0 h 2395052"/>
                <a:gd name="connsiteX2-29" fmla="*/ 962955 w 2686147"/>
                <a:gd name="connsiteY2-30" fmla="*/ 2395052 h 2395052"/>
                <a:gd name="connsiteX3-31" fmla="*/ 0 w 2686147"/>
                <a:gd name="connsiteY3-32" fmla="*/ 2341115 h 2395052"/>
                <a:gd name="connsiteX0-33" fmla="*/ 0 w 2696307"/>
                <a:gd name="connsiteY0-34" fmla="*/ 2351522 h 2395052"/>
                <a:gd name="connsiteX1-35" fmla="*/ 2696307 w 2696307"/>
                <a:gd name="connsiteY1-36" fmla="*/ 0 h 2395052"/>
                <a:gd name="connsiteX2-37" fmla="*/ 973115 w 2696307"/>
                <a:gd name="connsiteY2-38" fmla="*/ 2395052 h 2395052"/>
                <a:gd name="connsiteX3-39" fmla="*/ 0 w 2696307"/>
                <a:gd name="connsiteY3-40" fmla="*/ 2351522 h 2395052"/>
                <a:gd name="connsiteX0-41" fmla="*/ 0 w 2696307"/>
                <a:gd name="connsiteY0-42" fmla="*/ 2351522 h 2478306"/>
                <a:gd name="connsiteX1-43" fmla="*/ 2696307 w 2696307"/>
                <a:gd name="connsiteY1-44" fmla="*/ 0 h 2478306"/>
                <a:gd name="connsiteX2-45" fmla="*/ 947715 w 2696307"/>
                <a:gd name="connsiteY2-46" fmla="*/ 2478306 h 2478306"/>
                <a:gd name="connsiteX3-47" fmla="*/ 0 w 2696307"/>
                <a:gd name="connsiteY3-48" fmla="*/ 2351522 h 2478306"/>
                <a:gd name="connsiteX0-49" fmla="*/ 0 w 2696307"/>
                <a:gd name="connsiteY0-50" fmla="*/ 2351522 h 2493916"/>
                <a:gd name="connsiteX1-51" fmla="*/ 2696307 w 2696307"/>
                <a:gd name="connsiteY1-52" fmla="*/ 0 h 2493916"/>
                <a:gd name="connsiteX2-53" fmla="*/ 937555 w 2696307"/>
                <a:gd name="connsiteY2-54" fmla="*/ 2493916 h 2493916"/>
                <a:gd name="connsiteX3-55" fmla="*/ 0 w 2696307"/>
                <a:gd name="connsiteY3-56" fmla="*/ 2351522 h 2493916"/>
                <a:gd name="connsiteX0-57" fmla="*/ 0 w 937555"/>
                <a:gd name="connsiteY0-58" fmla="*/ 2546648 h 2689042"/>
                <a:gd name="connsiteX1-59" fmla="*/ 406074 w 937555"/>
                <a:gd name="connsiteY1-60" fmla="*/ 0 h 2689042"/>
                <a:gd name="connsiteX2-61" fmla="*/ 937555 w 937555"/>
                <a:gd name="connsiteY2-62" fmla="*/ 2689042 h 2689042"/>
                <a:gd name="connsiteX3-63" fmla="*/ 0 w 937555"/>
                <a:gd name="connsiteY3-64" fmla="*/ 2546648 h 2689042"/>
                <a:gd name="connsiteX0-65" fmla="*/ 0 w 962955"/>
                <a:gd name="connsiteY0-66" fmla="*/ 2546648 h 2632672"/>
                <a:gd name="connsiteX1-67" fmla="*/ 406074 w 962955"/>
                <a:gd name="connsiteY1-68" fmla="*/ 0 h 2632672"/>
                <a:gd name="connsiteX2-69" fmla="*/ 962955 w 962955"/>
                <a:gd name="connsiteY2-70" fmla="*/ 2632672 h 2632672"/>
                <a:gd name="connsiteX3-71" fmla="*/ 0 w 962955"/>
                <a:gd name="connsiteY3-72" fmla="*/ 2546648 h 2632672"/>
                <a:gd name="connsiteX0-73" fmla="*/ 0 w 975655"/>
                <a:gd name="connsiteY0-74" fmla="*/ 2585674 h 2632672"/>
                <a:gd name="connsiteX1-75" fmla="*/ 418774 w 975655"/>
                <a:gd name="connsiteY1-76" fmla="*/ 0 h 2632672"/>
                <a:gd name="connsiteX2-77" fmla="*/ 975655 w 975655"/>
                <a:gd name="connsiteY2-78" fmla="*/ 2632672 h 2632672"/>
                <a:gd name="connsiteX3-79" fmla="*/ 0 w 975655"/>
                <a:gd name="connsiteY3-80" fmla="*/ 2585674 h 2632672"/>
                <a:gd name="connsiteX0-81" fmla="*/ 0 w 975655"/>
                <a:gd name="connsiteY0-82" fmla="*/ 2553153 h 2600151"/>
                <a:gd name="connsiteX1-83" fmla="*/ 717224 w 975655"/>
                <a:gd name="connsiteY1-84" fmla="*/ 0 h 2600151"/>
                <a:gd name="connsiteX2-85" fmla="*/ 975655 w 975655"/>
                <a:gd name="connsiteY2-86" fmla="*/ 2600151 h 2600151"/>
                <a:gd name="connsiteX3-87" fmla="*/ 0 w 975655"/>
                <a:gd name="connsiteY3-88" fmla="*/ 2553153 h 2600151"/>
                <a:gd name="connsiteX0-89" fmla="*/ 0 w 1363005"/>
                <a:gd name="connsiteY0-90" fmla="*/ 2494615 h 2600151"/>
                <a:gd name="connsiteX1-91" fmla="*/ 1104574 w 1363005"/>
                <a:gd name="connsiteY1-92" fmla="*/ 0 h 2600151"/>
                <a:gd name="connsiteX2-93" fmla="*/ 1363005 w 1363005"/>
                <a:gd name="connsiteY2-94" fmla="*/ 2600151 h 2600151"/>
                <a:gd name="connsiteX3-95" fmla="*/ 0 w 1363005"/>
                <a:gd name="connsiteY3-96" fmla="*/ 2494615 h 2600151"/>
                <a:gd name="connsiteX0-97" fmla="*/ 0 w 1286805"/>
                <a:gd name="connsiteY0-98" fmla="*/ 2494615 h 2548117"/>
                <a:gd name="connsiteX1-99" fmla="*/ 1104574 w 1286805"/>
                <a:gd name="connsiteY1-100" fmla="*/ 0 h 2548117"/>
                <a:gd name="connsiteX2-101" fmla="*/ 1286805 w 1286805"/>
                <a:gd name="connsiteY2-102" fmla="*/ 2548117 h 2548117"/>
                <a:gd name="connsiteX3-103" fmla="*/ 0 w 1286805"/>
                <a:gd name="connsiteY3-104" fmla="*/ 2494615 h 2548117"/>
                <a:gd name="connsiteX0-105" fmla="*/ 0 w 1274105"/>
                <a:gd name="connsiteY0-106" fmla="*/ 2494615 h 2548117"/>
                <a:gd name="connsiteX1-107" fmla="*/ 1104574 w 1274105"/>
                <a:gd name="connsiteY1-108" fmla="*/ 0 h 2548117"/>
                <a:gd name="connsiteX2-109" fmla="*/ 1274105 w 1274105"/>
                <a:gd name="connsiteY2-110" fmla="*/ 2548117 h 2548117"/>
                <a:gd name="connsiteX3-111" fmla="*/ 0 w 1274105"/>
                <a:gd name="connsiteY3-112" fmla="*/ 2494615 h 254811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74105" h="2548117">
                  <a:moveTo>
                    <a:pt x="0" y="2494615"/>
                  </a:moveTo>
                  <a:lnTo>
                    <a:pt x="1104574" y="0"/>
                  </a:lnTo>
                  <a:lnTo>
                    <a:pt x="1274105" y="2548117"/>
                  </a:lnTo>
                  <a:lnTo>
                    <a:pt x="0" y="2494615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8100000" scaled="1"/>
              <a:tileRect/>
            </a:gra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3767692" y="5335562"/>
              <a:ext cx="1297586" cy="467832"/>
            </a:xfrm>
            <a:prstGeom prst="ellipse">
              <a:avLst/>
            </a:prstGeom>
            <a:grpFill/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6974" y="3159223"/>
            <a:ext cx="1949846" cy="735232"/>
          </a:xfrm>
          <a:prstGeom prst="rect">
            <a:avLst/>
          </a:prstGeom>
        </p:spPr>
      </p:pic>
      <p:sp>
        <p:nvSpPr>
          <p:cNvPr id="20" name="等腰三角形 19"/>
          <p:cNvSpPr/>
          <p:nvPr/>
        </p:nvSpPr>
        <p:spPr bwMode="auto">
          <a:xfrm>
            <a:off x="1162434" y="3749695"/>
            <a:ext cx="6708239" cy="2247801"/>
          </a:xfrm>
          <a:custGeom>
            <a:avLst/>
            <a:gdLst>
              <a:gd name="connsiteX0" fmla="*/ 0 w 6852998"/>
              <a:gd name="connsiteY0" fmla="*/ 2264734 h 2264734"/>
              <a:gd name="connsiteX1" fmla="*/ 3426499 w 6852998"/>
              <a:gd name="connsiteY1" fmla="*/ 0 h 2264734"/>
              <a:gd name="connsiteX2" fmla="*/ 6852998 w 6852998"/>
              <a:gd name="connsiteY2" fmla="*/ 2264734 h 2264734"/>
              <a:gd name="connsiteX3" fmla="*/ 0 w 6852998"/>
              <a:gd name="connsiteY3" fmla="*/ 2264734 h 2264734"/>
              <a:gd name="connsiteX0-1" fmla="*/ 0 w 6944438"/>
              <a:gd name="connsiteY0-2" fmla="*/ 2264734 h 2356174"/>
              <a:gd name="connsiteX1-3" fmla="*/ 3426499 w 6944438"/>
              <a:gd name="connsiteY1-4" fmla="*/ 0 h 2356174"/>
              <a:gd name="connsiteX2-5" fmla="*/ 6944438 w 6944438"/>
              <a:gd name="connsiteY2-6" fmla="*/ 2356174 h 2356174"/>
              <a:gd name="connsiteX0-7" fmla="*/ 0 w 6749015"/>
              <a:gd name="connsiteY0-8" fmla="*/ 2264734 h 2264734"/>
              <a:gd name="connsiteX1-9" fmla="*/ 3426499 w 6749015"/>
              <a:gd name="connsiteY1-10" fmla="*/ 0 h 2264734"/>
              <a:gd name="connsiteX2-11" fmla="*/ 6749015 w 6749015"/>
              <a:gd name="connsiteY2-12" fmla="*/ 2178374 h 2264734"/>
              <a:gd name="connsiteX0-13" fmla="*/ 0 w 6732022"/>
              <a:gd name="connsiteY0-14" fmla="*/ 2247801 h 2247801"/>
              <a:gd name="connsiteX1-15" fmla="*/ 3409506 w 6732022"/>
              <a:gd name="connsiteY1-16" fmla="*/ 0 h 2247801"/>
              <a:gd name="connsiteX2-17" fmla="*/ 6732022 w 6732022"/>
              <a:gd name="connsiteY2-18" fmla="*/ 2178374 h 224780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6732022" h="2247801">
                <a:moveTo>
                  <a:pt x="0" y="2247801"/>
                </a:moveTo>
                <a:lnTo>
                  <a:pt x="3409506" y="0"/>
                </a:lnTo>
                <a:lnTo>
                  <a:pt x="6732022" y="2178374"/>
                </a:lnTo>
              </a:path>
            </a:pathLst>
          </a:custGeom>
          <a:noFill/>
          <a:ln w="19050">
            <a:solidFill>
              <a:srgbClr val="000000"/>
            </a:solidFill>
            <a:prstDash val="dash"/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1145501" y="5458243"/>
            <a:ext cx="6852998" cy="1295253"/>
          </a:xfrm>
          <a:prstGeom prst="ellipse">
            <a:avLst/>
          </a:prstGeom>
          <a:noFill/>
          <a:ln w="19050">
            <a:solidFill>
              <a:srgbClr val="000000"/>
            </a:solidFill>
            <a:prstDash val="dash"/>
            <a:miter lim="800000"/>
          </a:ln>
        </p:spPr>
        <p:txBody>
          <a:bodyPr rot="0" spcFirstLastPara="0" vertOverflow="overflow" horzOverflow="overflow" vert="horz" wrap="square" lIns="90000" tIns="45720" rIns="91440" bIns="45720" numCol="1" spcCol="0" rtlCol="0" fromWordArt="0" anchor="ctr" anchorCtr="0" forceAA="0" compatLnSpc="1"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sz="3200" dirty="0">
              <a:solidFill>
                <a:srgbClr val="80008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841800" y="3776009"/>
            <a:ext cx="2739749" cy="2646765"/>
            <a:chOff x="1861028" y="3063069"/>
            <a:chExt cx="2739749" cy="2646765"/>
          </a:xfrm>
        </p:grpSpPr>
        <p:sp>
          <p:nvSpPr>
            <p:cNvPr id="10" name="等腰三角形 22"/>
            <p:cNvSpPr/>
            <p:nvPr/>
          </p:nvSpPr>
          <p:spPr bwMode="auto">
            <a:xfrm>
              <a:off x="1870603" y="3063069"/>
              <a:ext cx="2730174" cy="2477123"/>
            </a:xfrm>
            <a:custGeom>
              <a:avLst/>
              <a:gdLst>
                <a:gd name="connsiteX0" fmla="*/ 0 w 978195"/>
                <a:gd name="connsiteY0" fmla="*/ 2519918 h 2519918"/>
                <a:gd name="connsiteX1" fmla="*/ 978195 w 978195"/>
                <a:gd name="connsiteY1" fmla="*/ 0 h 2519918"/>
                <a:gd name="connsiteX2" fmla="*/ 978195 w 978195"/>
                <a:gd name="connsiteY2" fmla="*/ 2519918 h 2519918"/>
                <a:gd name="connsiteX3" fmla="*/ 0 w 978195"/>
                <a:gd name="connsiteY3" fmla="*/ 2519918 h 2519918"/>
                <a:gd name="connsiteX0-1" fmla="*/ 0 w 1169581"/>
                <a:gd name="connsiteY0-2" fmla="*/ 2466756 h 2466756"/>
                <a:gd name="connsiteX1-3" fmla="*/ 1169581 w 1169581"/>
                <a:gd name="connsiteY1-4" fmla="*/ 0 h 2466756"/>
                <a:gd name="connsiteX2-5" fmla="*/ 978195 w 1169581"/>
                <a:gd name="connsiteY2-6" fmla="*/ 2466756 h 2466756"/>
                <a:gd name="connsiteX3-7" fmla="*/ 0 w 1169581"/>
                <a:gd name="connsiteY3-8" fmla="*/ 2466756 h 2466756"/>
                <a:gd name="connsiteX0-9" fmla="*/ 0 w 2686147"/>
                <a:gd name="connsiteY0-10" fmla="*/ 2421069 h 2421069"/>
                <a:gd name="connsiteX1-11" fmla="*/ 2686147 w 2686147"/>
                <a:gd name="connsiteY1-12" fmla="*/ 0 h 2421069"/>
                <a:gd name="connsiteX2-13" fmla="*/ 978195 w 2686147"/>
                <a:gd name="connsiteY2-14" fmla="*/ 2421069 h 2421069"/>
                <a:gd name="connsiteX3-15" fmla="*/ 0 w 2686147"/>
                <a:gd name="connsiteY3-16" fmla="*/ 2421069 h 2421069"/>
                <a:gd name="connsiteX0-17" fmla="*/ 0 w 2686147"/>
                <a:gd name="connsiteY0-18" fmla="*/ 2341115 h 2421069"/>
                <a:gd name="connsiteX1-19" fmla="*/ 2686147 w 2686147"/>
                <a:gd name="connsiteY1-20" fmla="*/ 0 h 2421069"/>
                <a:gd name="connsiteX2-21" fmla="*/ 978195 w 2686147"/>
                <a:gd name="connsiteY2-22" fmla="*/ 2421069 h 2421069"/>
                <a:gd name="connsiteX3-23" fmla="*/ 0 w 2686147"/>
                <a:gd name="connsiteY3-24" fmla="*/ 2341115 h 2421069"/>
                <a:gd name="connsiteX0-25" fmla="*/ 0 w 2686147"/>
                <a:gd name="connsiteY0-26" fmla="*/ 2341115 h 2395052"/>
                <a:gd name="connsiteX1-27" fmla="*/ 2686147 w 2686147"/>
                <a:gd name="connsiteY1-28" fmla="*/ 0 h 2395052"/>
                <a:gd name="connsiteX2-29" fmla="*/ 962955 w 2686147"/>
                <a:gd name="connsiteY2-30" fmla="*/ 2395052 h 2395052"/>
                <a:gd name="connsiteX3-31" fmla="*/ 0 w 2686147"/>
                <a:gd name="connsiteY3-32" fmla="*/ 2341115 h 2395052"/>
                <a:gd name="connsiteX0-33" fmla="*/ 0 w 2696307"/>
                <a:gd name="connsiteY0-34" fmla="*/ 2351522 h 2395052"/>
                <a:gd name="connsiteX1-35" fmla="*/ 2696307 w 2696307"/>
                <a:gd name="connsiteY1-36" fmla="*/ 0 h 2395052"/>
                <a:gd name="connsiteX2-37" fmla="*/ 973115 w 2696307"/>
                <a:gd name="connsiteY2-38" fmla="*/ 2395052 h 2395052"/>
                <a:gd name="connsiteX3-39" fmla="*/ 0 w 2696307"/>
                <a:gd name="connsiteY3-40" fmla="*/ 2351522 h 2395052"/>
                <a:gd name="connsiteX0-41" fmla="*/ 0 w 2696307"/>
                <a:gd name="connsiteY0-42" fmla="*/ 2351522 h 2478306"/>
                <a:gd name="connsiteX1-43" fmla="*/ 2696307 w 2696307"/>
                <a:gd name="connsiteY1-44" fmla="*/ 0 h 2478306"/>
                <a:gd name="connsiteX2-45" fmla="*/ 947715 w 2696307"/>
                <a:gd name="connsiteY2-46" fmla="*/ 2478306 h 2478306"/>
                <a:gd name="connsiteX3-47" fmla="*/ 0 w 2696307"/>
                <a:gd name="connsiteY3-48" fmla="*/ 2351522 h 2478306"/>
                <a:gd name="connsiteX0-49" fmla="*/ 0 w 2696307"/>
                <a:gd name="connsiteY0-50" fmla="*/ 2351522 h 2493916"/>
                <a:gd name="connsiteX1-51" fmla="*/ 2696307 w 2696307"/>
                <a:gd name="connsiteY1-52" fmla="*/ 0 h 2493916"/>
                <a:gd name="connsiteX2-53" fmla="*/ 937555 w 2696307"/>
                <a:gd name="connsiteY2-54" fmla="*/ 2493916 h 2493916"/>
                <a:gd name="connsiteX3-55" fmla="*/ 0 w 2696307"/>
                <a:gd name="connsiteY3-56" fmla="*/ 2351522 h 2493916"/>
                <a:gd name="connsiteX0-57" fmla="*/ 0 w 2730174"/>
                <a:gd name="connsiteY0-58" fmla="*/ 2394883 h 2537277"/>
                <a:gd name="connsiteX1-59" fmla="*/ 2730174 w 2730174"/>
                <a:gd name="connsiteY1-60" fmla="*/ 0 h 2537277"/>
                <a:gd name="connsiteX2-61" fmla="*/ 937555 w 2730174"/>
                <a:gd name="connsiteY2-62" fmla="*/ 2537277 h 2537277"/>
                <a:gd name="connsiteX3-63" fmla="*/ 0 w 2730174"/>
                <a:gd name="connsiteY3-64" fmla="*/ 2394883 h 253727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730174" h="2537277">
                  <a:moveTo>
                    <a:pt x="0" y="2394883"/>
                  </a:moveTo>
                  <a:lnTo>
                    <a:pt x="2730174" y="0"/>
                  </a:lnTo>
                  <a:lnTo>
                    <a:pt x="937555" y="2537277"/>
                  </a:lnTo>
                  <a:lnTo>
                    <a:pt x="0" y="2394883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70C0">
                    <a:tint val="66000"/>
                    <a:satMod val="160000"/>
                  </a:srgbClr>
                </a:gs>
                <a:gs pos="50000">
                  <a:srgbClr val="0070C0">
                    <a:tint val="44500"/>
                    <a:satMod val="160000"/>
                  </a:srgbClr>
                </a:gs>
                <a:gs pos="100000">
                  <a:srgbClr val="0070C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1861028" y="5242002"/>
              <a:ext cx="978196" cy="467832"/>
            </a:xfrm>
            <a:prstGeom prst="ellipse">
              <a:avLst/>
            </a:prstGeom>
            <a:solidFill>
              <a:srgbClr val="0070C0"/>
            </a:soli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5186" y="5722748"/>
            <a:ext cx="202464" cy="417251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9953" y="5875119"/>
            <a:ext cx="202464" cy="417251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8894" y="5946768"/>
            <a:ext cx="202464" cy="417251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2364" y="5860122"/>
            <a:ext cx="202464" cy="417251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7455" y="5916689"/>
            <a:ext cx="202464" cy="417251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4524" y="6039815"/>
            <a:ext cx="202464" cy="41725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3674" y="5749618"/>
            <a:ext cx="202464" cy="417251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5704" y="5981420"/>
            <a:ext cx="202464" cy="417251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1780" y="5642003"/>
            <a:ext cx="202464" cy="417251"/>
          </a:xfrm>
          <a:prstGeom prst="rect">
            <a:avLst/>
          </a:prstGeom>
        </p:spPr>
      </p:pic>
      <p:pic>
        <p:nvPicPr>
          <p:cNvPr id="51" name="图片 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3961" y="5980592"/>
            <a:ext cx="202464" cy="417251"/>
          </a:xfrm>
          <a:prstGeom prst="rect">
            <a:avLst/>
          </a:prstGeom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6346" y="5575267"/>
            <a:ext cx="202464" cy="417251"/>
          </a:xfrm>
          <a:prstGeom prst="rect">
            <a:avLst/>
          </a:prstGeom>
        </p:spPr>
      </p:pic>
      <p:sp>
        <p:nvSpPr>
          <p:cNvPr id="6" name="箭头: 左右 5"/>
          <p:cNvSpPr/>
          <p:nvPr/>
        </p:nvSpPr>
        <p:spPr bwMode="auto">
          <a:xfrm>
            <a:off x="3150954" y="2358034"/>
            <a:ext cx="2836617" cy="305136"/>
          </a:xfrm>
          <a:prstGeom prst="left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387761" y="1974226"/>
            <a:ext cx="2363003" cy="43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solidFill>
                  <a:srgbClr val="A50021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最大化吞吐量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807594" y="2150426"/>
            <a:ext cx="2261403" cy="1182233"/>
            <a:chOff x="807594" y="2139275"/>
            <a:chExt cx="2261403" cy="1182233"/>
          </a:xfrm>
        </p:grpSpPr>
        <p:sp>
          <p:nvSpPr>
            <p:cNvPr id="32" name="矩形 31"/>
            <p:cNvSpPr/>
            <p:nvPr/>
          </p:nvSpPr>
          <p:spPr>
            <a:xfrm>
              <a:off x="923238" y="2139275"/>
              <a:ext cx="2030117" cy="72035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波束大小</a:t>
              </a:r>
              <a:endPara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07594" y="2982954"/>
              <a:ext cx="22614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单次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覆盖用户数量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6078500" y="2150426"/>
            <a:ext cx="2261403" cy="1182233"/>
            <a:chOff x="6078500" y="2139275"/>
            <a:chExt cx="2261403" cy="1182233"/>
          </a:xfrm>
        </p:grpSpPr>
        <p:sp>
          <p:nvSpPr>
            <p:cNvPr id="34" name="矩形 33"/>
            <p:cNvSpPr/>
            <p:nvPr/>
          </p:nvSpPr>
          <p:spPr>
            <a:xfrm>
              <a:off x="6190646" y="2139275"/>
              <a:ext cx="2030117" cy="72035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功率密度</a:t>
              </a:r>
              <a:endPara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6078500" y="2982954"/>
              <a:ext cx="22614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单次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传输速率</a:t>
              </a: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353759" y="2663170"/>
            <a:ext cx="2436483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非凸</a:t>
            </a:r>
            <a:r>
              <a:rPr lang="en-US" altLang="zh-CN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NP</a:t>
            </a:r>
            <a:r>
              <a:rPr lang="en-US" altLang="zh-CN" sz="2400">
                <a:ea typeface="黑体" panose="02010609060101010101" pitchFamily="49" charset="-122"/>
              </a:rPr>
              <a:t>-hard</a:t>
            </a:r>
            <a:endParaRPr lang="zh-CN" altLang="en-US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1599" y="1049364"/>
            <a:ext cx="8519532" cy="423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现状：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FCC2003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认知无线电特点就是无线电设备根据环境改变传输参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  IEEE802.22/RRS/ECMA-392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利用传播特性好的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TV band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分配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pectrum Assignment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：中心频率带宽同时需要确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分配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Channel Assignment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在已有的频谱池中进行分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为了自适应参数通信，频谱分配需要频谱感知、频谱决策、频谱共享、频谱移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34134" y="1614662"/>
            <a:ext cx="2998690" cy="72035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资源利用率低</a:t>
            </a:r>
            <a:endParaRPr lang="en-US" altLang="zh-CN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989014" y="1615297"/>
            <a:ext cx="3265030" cy="72035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认知无线电的应用</a:t>
            </a:r>
            <a:endParaRPr lang="en-US" altLang="zh-CN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右箭头 2"/>
          <p:cNvSpPr/>
          <p:nvPr/>
        </p:nvSpPr>
        <p:spPr bwMode="auto">
          <a:xfrm>
            <a:off x="4245952" y="1887171"/>
            <a:ext cx="650631" cy="175846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问题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中心频点和带宽同时要确定，没有特定的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：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方法：准则          模型          方法</a:t>
            </a: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2228850" y="381571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3454400" y="381571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409980" y="4245926"/>
            <a:ext cx="2261403" cy="1180864"/>
            <a:chOff x="6078500" y="2139275"/>
            <a:chExt cx="2261403" cy="1180864"/>
          </a:xfrm>
        </p:grpSpPr>
        <p:sp>
          <p:nvSpPr>
            <p:cNvPr id="12" name="矩形 11"/>
            <p:cNvSpPr/>
            <p:nvPr/>
          </p:nvSpPr>
          <p:spPr>
            <a:xfrm>
              <a:off x="649442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准则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078500" y="2982954"/>
              <a:ext cx="2261403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确定分配准则</a:t>
              </a:r>
            </a:p>
          </p:txBody>
        </p:sp>
      </p:grpSp>
      <p:sp>
        <p:nvSpPr>
          <p:cNvPr id="14" name="右箭头 13"/>
          <p:cNvSpPr/>
          <p:nvPr/>
        </p:nvSpPr>
        <p:spPr>
          <a:xfrm>
            <a:off x="3377565" y="4568190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871875" y="4245926"/>
            <a:ext cx="1691005" cy="1427480"/>
            <a:chOff x="6172480" y="2139275"/>
            <a:chExt cx="1691005" cy="1427480"/>
          </a:xfrm>
        </p:grpSpPr>
        <p:sp>
          <p:nvSpPr>
            <p:cNvPr id="17" name="矩形 16"/>
            <p:cNvSpPr/>
            <p:nvPr/>
          </p:nvSpPr>
          <p:spPr>
            <a:xfrm>
              <a:off x="634964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模型</a:t>
              </a: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172480" y="2983190"/>
              <a:ext cx="1691005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由目标构建优化模型</a:t>
              </a:r>
            </a:p>
          </p:txBody>
        </p:sp>
      </p:grpSp>
      <p:sp>
        <p:nvSpPr>
          <p:cNvPr id="19" name="右箭头 18"/>
          <p:cNvSpPr/>
          <p:nvPr/>
        </p:nvSpPr>
        <p:spPr>
          <a:xfrm>
            <a:off x="5676900" y="456755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281420" y="4245610"/>
            <a:ext cx="1542415" cy="1457960"/>
            <a:chOff x="6260904" y="2139275"/>
            <a:chExt cx="1534160" cy="1457960"/>
          </a:xfrm>
        </p:grpSpPr>
        <p:sp>
          <p:nvSpPr>
            <p:cNvPr id="21" name="矩形 20"/>
            <p:cNvSpPr/>
            <p:nvPr/>
          </p:nvSpPr>
          <p:spPr>
            <a:xfrm>
              <a:off x="634964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方法</a:t>
              </a: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6260904" y="2952075"/>
              <a:ext cx="1534160" cy="6451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求解分配</a:t>
              </a:r>
            </a:p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方案</a:t>
              </a:r>
            </a:p>
          </p:txBody>
        </p:sp>
      </p:grpSp>
      <p:sp>
        <p:nvSpPr>
          <p:cNvPr id="24" name="矩形 23"/>
          <p:cNvSpPr/>
          <p:nvPr/>
        </p:nvSpPr>
        <p:spPr>
          <a:xfrm>
            <a:off x="1337310" y="2442845"/>
            <a:ext cx="3159760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特征动态变化</a:t>
            </a:r>
          </a:p>
        </p:txBody>
      </p:sp>
      <p:sp>
        <p:nvSpPr>
          <p:cNvPr id="26" name="矩形 25"/>
          <p:cNvSpPr/>
          <p:nvPr/>
        </p:nvSpPr>
        <p:spPr>
          <a:xfrm>
            <a:off x="5183505" y="2442845"/>
            <a:ext cx="3159760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Pu</a:t>
            </a: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Su</a:t>
            </a: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之间干扰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6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9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准则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371600" y="1524000"/>
          <a:ext cx="6398895" cy="39243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90625"/>
                <a:gridCol w="1890554"/>
                <a:gridCol w="1913414"/>
                <a:gridCol w="1404302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准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优化目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参考</a:t>
                      </a:r>
                    </a:p>
                  </a:txBody>
                  <a:tcPr/>
                </a:tc>
              </a:tr>
              <a:tr h="7086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小化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之间的干扰以及对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之间的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确保满足不同用户的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需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1,32,33,34,35,36,37,38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频谱效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大化频谱利用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没有考虑不同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的需求，在多用户多信道场景下复杂度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41,47,52,53,54,55,56,57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吞吐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最大化用户以及网络的吞吐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会增加干扰，导致不公平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39,41,49,51,52,55,59,60,61,62,63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公平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在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中达到公平的频谱分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网络最大性能，没有考虑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要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53,54,60,71,72,73,74,75,76,77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时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通常与路由联合考虑，针对最小化端到端时延或者频谱切换时延来分配信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网络性能，没有考虑对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的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40,44,69,80,81,82,83,84,85,86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9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准则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371600" y="1524000"/>
          <a:ext cx="6398895" cy="42443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90625"/>
                <a:gridCol w="1890554"/>
                <a:gridCol w="1913414"/>
                <a:gridCol w="1404302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准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优化目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参考</a:t>
                      </a:r>
                    </a:p>
                  </a:txBody>
                  <a:tcPr>
                    <a:lnB>
                      <a:noFill/>
                    </a:lnB>
                  </a:tcPr>
                </a:tc>
              </a:tr>
              <a:tr h="7086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价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每个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根据价格和收益选择信道；网络运行者分配信道给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来最大化自己的税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需要提前知道每个信道的价格，需要动态地询问频谱拥有者，引入时延</a:t>
                      </a:r>
                    </a:p>
                  </a:txBody>
                  <a:tcPr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88,89,9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能量效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小化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的能量消耗，满足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需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的容量性能，在中心化决策中节点需要持续交换电池信息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53,54,65,91,92</a:t>
                      </a:r>
                    </a:p>
                  </a:txBody>
                  <a:tcPr>
                    <a:lnT>
                      <a:noFill/>
                    </a:lnT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风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最小化数据流的一个路径被浮现的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阻塞的概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的容量性能，按地域将网络分开，假设一个地域只有一个信道被使用，频谱利用率不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93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网络连接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主要应用在</a:t>
                      </a:r>
                      <a:r>
                        <a:rPr lang="en-US" altLang="zh-CN" b="1">
                          <a:effectLst/>
                        </a:rPr>
                        <a:t>CRAHN</a:t>
                      </a:r>
                      <a:r>
                        <a:rPr lang="zh-CN" altLang="en-US" b="1">
                          <a:effectLst/>
                        </a:rPr>
                        <a:t>中，目标在于获得网络连接性并且最小化网络中的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确保用户的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服务质量，网络性能以及最大的频谱利用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94,95,96,97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8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258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多跳网中联合频谱分配和功率控制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综合考虑动态频谱模型和噪声温度模型</a:t>
            </a: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rPr>
              <a:t>      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动态频谱模型：</a:t>
            </a:r>
            <a:r>
              <a:rPr lang="en-US" altLang="zh-CN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overlay</a:t>
            </a:r>
            <a:r>
              <a:rPr lang="en-US" altLang="zh-CN" dirty="0">
                <a:solidFill>
                  <a:srgbClr val="FF0000"/>
                </a:solidFill>
                <a:effectLst/>
                <a:latin typeface="+mn-lt"/>
                <a:ea typeface="黑体" panose="02010609060101010101" pitchFamily="49" charset="-122"/>
              </a:rPr>
              <a:t>  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S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机会性利用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空闲的频带</a:t>
            </a: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噪声温度模型：</a:t>
            </a:r>
            <a:r>
              <a:rPr lang="en-US" altLang="zh-CN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underlay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Su与Pu可以共存，保证Su对Pu的干扰不超过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干扰门限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能够适应于频谱动态变化，平衡频谱利用率和频谱切换开销</a:t>
            </a:r>
          </a:p>
          <a:p>
            <a:pPr marL="457200" indent="-4572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多跳网络模型</a:t>
            </a: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2" name="椭圆 1"/>
          <p:cNvSpPr/>
          <p:nvPr/>
        </p:nvSpPr>
        <p:spPr>
          <a:xfrm>
            <a:off x="2441575" y="474535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4732020" y="5247640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3054350" y="5707380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761105" y="447992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" name="直接连接符 8"/>
          <p:cNvCxnSpPr>
            <a:stCxn id="2" idx="7"/>
            <a:endCxn id="7" idx="2"/>
          </p:cNvCxnSpPr>
          <p:nvPr/>
        </p:nvCxnSpPr>
        <p:spPr>
          <a:xfrm flipV="1">
            <a:off x="2659380" y="4603750"/>
            <a:ext cx="1101725" cy="17780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0" name="直接连接符 9"/>
          <p:cNvCxnSpPr>
            <a:stCxn id="4" idx="7"/>
            <a:endCxn id="7" idx="4"/>
          </p:cNvCxnSpPr>
          <p:nvPr/>
        </p:nvCxnSpPr>
        <p:spPr>
          <a:xfrm flipV="1">
            <a:off x="3272155" y="4726940"/>
            <a:ext cx="616585" cy="101663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1" name="直接连接符 10"/>
          <p:cNvCxnSpPr>
            <a:stCxn id="2" idx="6"/>
            <a:endCxn id="3" idx="1"/>
          </p:cNvCxnSpPr>
          <p:nvPr/>
        </p:nvCxnSpPr>
        <p:spPr>
          <a:xfrm>
            <a:off x="2696845" y="4869180"/>
            <a:ext cx="2072640" cy="41465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2" name="直接连接符 11"/>
          <p:cNvCxnSpPr>
            <a:stCxn id="2" idx="4"/>
            <a:endCxn id="4" idx="1"/>
          </p:cNvCxnSpPr>
          <p:nvPr/>
        </p:nvCxnSpPr>
        <p:spPr>
          <a:xfrm>
            <a:off x="2569210" y="4992370"/>
            <a:ext cx="522605" cy="75120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14" name="矩形 13"/>
          <p:cNvSpPr/>
          <p:nvPr/>
        </p:nvSpPr>
        <p:spPr>
          <a:xfrm>
            <a:off x="4410075" y="4707255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016375" y="5477510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6" name="直接连接符 15"/>
          <p:cNvCxnSpPr>
            <a:stCxn id="2" idx="5"/>
            <a:endCxn id="15" idx="1"/>
          </p:cNvCxnSpPr>
          <p:nvPr/>
        </p:nvCxnSpPr>
        <p:spPr>
          <a:xfrm>
            <a:off x="2659380" y="4956175"/>
            <a:ext cx="1356995" cy="63627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17" name="直接连接符 16"/>
          <p:cNvCxnSpPr>
            <a:stCxn id="4" idx="6"/>
          </p:cNvCxnSpPr>
          <p:nvPr/>
        </p:nvCxnSpPr>
        <p:spPr>
          <a:xfrm flipV="1">
            <a:off x="3309620" y="5593080"/>
            <a:ext cx="682625" cy="23812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20" name="直接连接符 19"/>
          <p:cNvCxnSpPr>
            <a:stCxn id="2" idx="6"/>
            <a:endCxn id="14" idx="1"/>
          </p:cNvCxnSpPr>
          <p:nvPr/>
        </p:nvCxnSpPr>
        <p:spPr>
          <a:xfrm flipV="1">
            <a:off x="2696845" y="4822190"/>
            <a:ext cx="1713230" cy="4699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21" name="直接连接符 20"/>
          <p:cNvCxnSpPr/>
          <p:nvPr/>
        </p:nvCxnSpPr>
        <p:spPr>
          <a:xfrm flipV="1">
            <a:off x="3293745" y="4826635"/>
            <a:ext cx="1073785" cy="89471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sp>
        <p:nvSpPr>
          <p:cNvPr id="22" name="矩形 21"/>
          <p:cNvSpPr/>
          <p:nvPr/>
        </p:nvSpPr>
        <p:spPr>
          <a:xfrm>
            <a:off x="2201544" y="4304665"/>
            <a:ext cx="5830347" cy="1787525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5941060" y="453453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315644" y="4501542"/>
            <a:ext cx="1472565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Su</a:t>
            </a:r>
          </a:p>
        </p:txBody>
      </p:sp>
      <p:sp>
        <p:nvSpPr>
          <p:cNvPr id="25" name="矩形 24"/>
          <p:cNvSpPr/>
          <p:nvPr/>
        </p:nvSpPr>
        <p:spPr>
          <a:xfrm>
            <a:off x="5941060" y="4937125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315644" y="4895877"/>
            <a:ext cx="1472565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Pu</a:t>
            </a:r>
          </a:p>
        </p:txBody>
      </p:sp>
      <p:cxnSp>
        <p:nvCxnSpPr>
          <p:cNvPr id="27" name="直接连接符 26"/>
          <p:cNvCxnSpPr/>
          <p:nvPr/>
        </p:nvCxnSpPr>
        <p:spPr>
          <a:xfrm>
            <a:off x="5859862" y="5404789"/>
            <a:ext cx="417665" cy="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28" name="文本框 27"/>
          <p:cNvSpPr txBox="1"/>
          <p:nvPr/>
        </p:nvSpPr>
        <p:spPr>
          <a:xfrm>
            <a:off x="6329528" y="5270665"/>
            <a:ext cx="1801012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</a:rPr>
              <a:t>Transmission link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 flipV="1">
            <a:off x="5859862" y="5743575"/>
            <a:ext cx="417665" cy="127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sp>
        <p:nvSpPr>
          <p:cNvPr id="32" name="文本框 31"/>
          <p:cNvSpPr txBox="1"/>
          <p:nvPr/>
        </p:nvSpPr>
        <p:spPr>
          <a:xfrm>
            <a:off x="6329528" y="5624471"/>
            <a:ext cx="1801012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</a:rPr>
              <a:t>Interference  link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9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5704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多跳网络模型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节点集合    ，传输链路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集合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可用频带集合     ，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节点集合  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数据流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全双工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信干噪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容量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传输功率限制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576346" y="1764250"/>
            <a:ext cx="3176084" cy="1936000"/>
            <a:chOff x="5804535" y="1423670"/>
            <a:chExt cx="2863850" cy="1787525"/>
          </a:xfrm>
        </p:grpSpPr>
        <p:sp>
          <p:nvSpPr>
            <p:cNvPr id="2" name="椭圆 1"/>
            <p:cNvSpPr/>
            <p:nvPr/>
          </p:nvSpPr>
          <p:spPr>
            <a:xfrm>
              <a:off x="6003290" y="1857375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8293735" y="2359660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6616065" y="2819400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7322820" y="1591945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9" name="直接连接符 8"/>
            <p:cNvCxnSpPr>
              <a:stCxn id="2" idx="7"/>
              <a:endCxn id="7" idx="2"/>
            </p:cNvCxnSpPr>
            <p:nvPr/>
          </p:nvCxnSpPr>
          <p:spPr>
            <a:xfrm flipV="1">
              <a:off x="6221095" y="1715770"/>
              <a:ext cx="1101725" cy="17780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0" name="直接连接符 9"/>
            <p:cNvCxnSpPr>
              <a:stCxn id="4" idx="7"/>
              <a:endCxn id="7" idx="4"/>
            </p:cNvCxnSpPr>
            <p:nvPr/>
          </p:nvCxnSpPr>
          <p:spPr>
            <a:xfrm flipV="1">
              <a:off x="6833870" y="1838960"/>
              <a:ext cx="616585" cy="101663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1" name="直接连接符 10"/>
            <p:cNvCxnSpPr>
              <a:stCxn id="2" idx="6"/>
              <a:endCxn id="3" idx="1"/>
            </p:cNvCxnSpPr>
            <p:nvPr/>
          </p:nvCxnSpPr>
          <p:spPr>
            <a:xfrm>
              <a:off x="6258560" y="1981200"/>
              <a:ext cx="2072640" cy="41465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2" name="直接连接符 11"/>
            <p:cNvCxnSpPr>
              <a:stCxn id="2" idx="4"/>
              <a:endCxn id="4" idx="1"/>
            </p:cNvCxnSpPr>
            <p:nvPr/>
          </p:nvCxnSpPr>
          <p:spPr>
            <a:xfrm>
              <a:off x="6130925" y="2104390"/>
              <a:ext cx="522605" cy="75120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sp>
          <p:nvSpPr>
            <p:cNvPr id="14" name="矩形 13"/>
            <p:cNvSpPr/>
            <p:nvPr/>
          </p:nvSpPr>
          <p:spPr>
            <a:xfrm>
              <a:off x="7971790" y="1819275"/>
              <a:ext cx="255270" cy="22987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7578090" y="2589530"/>
              <a:ext cx="255270" cy="22987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16" name="直接连接符 15"/>
            <p:cNvCxnSpPr>
              <a:stCxn id="2" idx="5"/>
              <a:endCxn id="15" idx="1"/>
            </p:cNvCxnSpPr>
            <p:nvPr/>
          </p:nvCxnSpPr>
          <p:spPr>
            <a:xfrm>
              <a:off x="6221095" y="2068195"/>
              <a:ext cx="1356995" cy="63627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17" name="直接连接符 16"/>
            <p:cNvCxnSpPr>
              <a:stCxn id="4" idx="6"/>
            </p:cNvCxnSpPr>
            <p:nvPr/>
          </p:nvCxnSpPr>
          <p:spPr>
            <a:xfrm flipV="1">
              <a:off x="6871335" y="2705100"/>
              <a:ext cx="682625" cy="23812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20" name="直接连接符 19"/>
            <p:cNvCxnSpPr>
              <a:stCxn id="2" idx="6"/>
              <a:endCxn id="14" idx="1"/>
            </p:cNvCxnSpPr>
            <p:nvPr/>
          </p:nvCxnSpPr>
          <p:spPr>
            <a:xfrm flipV="1">
              <a:off x="6258560" y="1934210"/>
              <a:ext cx="1713230" cy="4699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21" name="直接连接符 20"/>
            <p:cNvCxnSpPr/>
            <p:nvPr/>
          </p:nvCxnSpPr>
          <p:spPr>
            <a:xfrm flipV="1">
              <a:off x="6855460" y="1938655"/>
              <a:ext cx="1073785" cy="89471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sp>
          <p:nvSpPr>
            <p:cNvPr id="22" name="矩形 21"/>
            <p:cNvSpPr/>
            <p:nvPr/>
          </p:nvSpPr>
          <p:spPr>
            <a:xfrm>
              <a:off x="5804535" y="1423670"/>
              <a:ext cx="2863850" cy="1787525"/>
            </a:xfrm>
            <a:prstGeom prst="rect">
              <a:avLst/>
            </a:prstGeom>
            <a:noFill/>
            <a:ln w="38100">
              <a:solidFill>
                <a:srgbClr val="C00000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83205"/>
              </p:ext>
            </p:extLst>
          </p:nvPr>
        </p:nvGraphicFramePr>
        <p:xfrm>
          <a:off x="2083196" y="1437800"/>
          <a:ext cx="431928" cy="35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3196" y="1437800"/>
                        <a:ext cx="431928" cy="35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706449"/>
              </p:ext>
            </p:extLst>
          </p:nvPr>
        </p:nvGraphicFramePr>
        <p:xfrm>
          <a:off x="4228464" y="1426931"/>
          <a:ext cx="343535" cy="40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8464" y="1426931"/>
                        <a:ext cx="343535" cy="40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023185"/>
              </p:ext>
            </p:extLst>
          </p:nvPr>
        </p:nvGraphicFramePr>
        <p:xfrm>
          <a:off x="2299160" y="1893570"/>
          <a:ext cx="349885" cy="37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9160" y="1893570"/>
                        <a:ext cx="349885" cy="37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905134"/>
              </p:ext>
            </p:extLst>
          </p:nvPr>
        </p:nvGraphicFramePr>
        <p:xfrm>
          <a:off x="2483670" y="3219215"/>
          <a:ext cx="2797317" cy="82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Equation" r:id="rId10" imgW="1688760" imgH="495000" progId="Equation.DSMT4">
                  <p:embed/>
                </p:oleObj>
              </mc:Choice>
              <mc:Fallback>
                <p:oleObj name="Equation" r:id="rId10" imgW="1688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3670" y="3219215"/>
                        <a:ext cx="2797317" cy="82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10206"/>
              </p:ext>
            </p:extLst>
          </p:nvPr>
        </p:nvGraphicFramePr>
        <p:xfrm>
          <a:off x="1861751" y="4091419"/>
          <a:ext cx="1965005" cy="44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Equation" r:id="rId12" imgW="1130040" imgH="253800" progId="Equation.DSMT4">
                  <p:embed/>
                </p:oleObj>
              </mc:Choice>
              <mc:Fallback>
                <p:oleObj name="Equation" r:id="rId12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61751" y="4091419"/>
                        <a:ext cx="1965005" cy="441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802643"/>
              </p:ext>
            </p:extLst>
          </p:nvPr>
        </p:nvGraphicFramePr>
        <p:xfrm>
          <a:off x="2383370" y="4480389"/>
          <a:ext cx="1040298" cy="42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Equation" r:id="rId14" imgW="596880" imgH="241200" progId="Equation.DSMT4">
                  <p:embed/>
                </p:oleObj>
              </mc:Choice>
              <mc:Fallback>
                <p:oleObj name="Equation" r:id="rId14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83370" y="4480389"/>
                        <a:ext cx="1040298" cy="420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940390"/>
              </p:ext>
            </p:extLst>
          </p:nvPr>
        </p:nvGraphicFramePr>
        <p:xfrm>
          <a:off x="4228464" y="1902328"/>
          <a:ext cx="446559" cy="34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6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28464" y="1902328"/>
                        <a:ext cx="446559" cy="34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994812"/>
              </p:ext>
            </p:extLst>
          </p:nvPr>
        </p:nvGraphicFramePr>
        <p:xfrm>
          <a:off x="1540123" y="2372420"/>
          <a:ext cx="321628" cy="32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40123" y="2372420"/>
                        <a:ext cx="321628" cy="321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931497" y="4583435"/>
            <a:ext cx="2234100" cy="317500"/>
          </a:xfrm>
          <a:prstGeom prst="rect">
            <a:avLst/>
          </a:prstGeom>
        </p:spPr>
      </p:pic>
      <p:cxnSp>
        <p:nvCxnSpPr>
          <p:cNvPr id="32" name="直接箭头连接符 31"/>
          <p:cNvCxnSpPr/>
          <p:nvPr/>
        </p:nvCxnSpPr>
        <p:spPr bwMode="auto">
          <a:xfrm>
            <a:off x="6311186" y="4894753"/>
            <a:ext cx="28979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4" name="直接箭头连接符 33"/>
          <p:cNvCxnSpPr/>
          <p:nvPr/>
        </p:nvCxnSpPr>
        <p:spPr bwMode="auto">
          <a:xfrm>
            <a:off x="6923305" y="4894753"/>
            <a:ext cx="28979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5" name="直接箭头连接符 34"/>
          <p:cNvCxnSpPr/>
          <p:nvPr/>
        </p:nvCxnSpPr>
        <p:spPr bwMode="auto">
          <a:xfrm>
            <a:off x="7543264" y="4894753"/>
            <a:ext cx="28979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537996"/>
              </p:ext>
            </p:extLst>
          </p:nvPr>
        </p:nvGraphicFramePr>
        <p:xfrm>
          <a:off x="6960898" y="4116313"/>
          <a:ext cx="252199" cy="33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name="Equation" r:id="rId21" imgW="152280" imgH="203040" progId="Equation.DSMT4">
                  <p:embed/>
                </p:oleObj>
              </mc:Choice>
              <mc:Fallback>
                <p:oleObj name="Equation" r:id="rId21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60898" y="4116313"/>
                        <a:ext cx="252199" cy="33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/>
          <p:cNvSpPr txBox="1"/>
          <p:nvPr/>
        </p:nvSpPr>
        <p:spPr>
          <a:xfrm>
            <a:off x="5541165" y="4580821"/>
            <a:ext cx="700334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源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8116888" y="4685443"/>
            <a:ext cx="679556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目的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6636942" y="4130937"/>
            <a:ext cx="700334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流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67370"/>
              </p:ext>
            </p:extLst>
          </p:nvPr>
        </p:nvGraphicFramePr>
        <p:xfrm>
          <a:off x="6266139" y="4885076"/>
          <a:ext cx="290783" cy="48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Equation" r:id="rId23" imgW="152280" imgH="253800" progId="Equation.DSMT4">
                  <p:embed/>
                </p:oleObj>
              </mc:Choice>
              <mc:Fallback>
                <p:oleObj name="Equation" r:id="rId23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66139" y="4885076"/>
                        <a:ext cx="290783" cy="48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44303"/>
              </p:ext>
            </p:extLst>
          </p:nvPr>
        </p:nvGraphicFramePr>
        <p:xfrm>
          <a:off x="6896756" y="4866292"/>
          <a:ext cx="290783" cy="48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name="Equation" r:id="rId25" imgW="152280" imgH="253800" progId="Equation.DSMT4">
                  <p:embed/>
                </p:oleObj>
              </mc:Choice>
              <mc:Fallback>
                <p:oleObj name="Equation" r:id="rId25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96756" y="4866292"/>
                        <a:ext cx="290783" cy="48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20450"/>
              </p:ext>
            </p:extLst>
          </p:nvPr>
        </p:nvGraphicFramePr>
        <p:xfrm>
          <a:off x="7543400" y="4877328"/>
          <a:ext cx="290783" cy="48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27" imgW="152280" imgH="253800" progId="Equation.DSMT4">
                  <p:embed/>
                </p:oleObj>
              </mc:Choice>
              <mc:Fallback>
                <p:oleObj name="Equation" r:id="rId27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543400" y="4877328"/>
                        <a:ext cx="290783" cy="48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heme/theme1.xml><?xml version="1.0" encoding="utf-8"?>
<a:theme xmlns:a="http://schemas.openxmlformats.org/drawingml/2006/main" name="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2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2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solidFill>
          <a:schemeClr val="bg1"/>
        </a:solidFill>
        <a:ln>
          <a:solidFill>
            <a:srgbClr val="800000"/>
          </a:solidFill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a:spPr>
      <a:bodyPr wrap="square" rtlCol="0" anchor="ctr">
        <a:spAutoFit/>
      </a:bodyPr>
      <a:lstStyle>
        <a:defPPr algn="ctr">
          <a:defRPr sz="2800" dirty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2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18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19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20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1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9.xml><?xml version="1.0" encoding="utf-8"?>
<a:theme xmlns:a="http://schemas.openxmlformats.org/drawingml/2006/main" name="3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6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2.xml><?xml version="1.0" encoding="utf-8"?>
<a:theme xmlns:a="http://schemas.openxmlformats.org/drawingml/2006/main" name="8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3.xml><?xml version="1.0" encoding="utf-8"?>
<a:theme xmlns:a="http://schemas.openxmlformats.org/drawingml/2006/main" name="9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4.xml><?xml version="1.0" encoding="utf-8"?>
<a:theme xmlns:a="http://schemas.openxmlformats.org/drawingml/2006/main" name="1_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5.xml><?xml version="1.0" encoding="utf-8"?>
<a:theme xmlns:a="http://schemas.openxmlformats.org/drawingml/2006/main" name="2_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6.xml><?xml version="1.0" encoding="utf-8"?>
<a:theme xmlns:a="http://schemas.openxmlformats.org/drawingml/2006/main" name="4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7.xml><?xml version="1.0" encoding="utf-8"?>
<a:theme xmlns:a="http://schemas.openxmlformats.org/drawingml/2006/main" name="5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8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9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>
          <a:noFill/>
        </a:ln>
      </a:spPr>
      <a:bodyPr wrap="square" rtlCol="0" anchor="ctr">
        <a:spAutoFit/>
      </a:bodyPr>
      <a:lstStyle>
        <a:defPPr algn="ctr">
          <a:defRPr sz="3600" dirty="0" smtClean="0">
            <a:solidFill>
              <a:srgbClr val="00206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</TotalTime>
  <Words>1859</Words>
  <Application>Microsoft Office PowerPoint</Application>
  <PresentationFormat>全屏显示(4:3)</PresentationFormat>
  <Paragraphs>399</Paragraphs>
  <Slides>2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7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74" baseType="lpstr">
      <vt:lpstr>Times-Roman</vt:lpstr>
      <vt:lpstr>黑体</vt:lpstr>
      <vt:lpstr>宋体</vt:lpstr>
      <vt:lpstr>Arial</vt:lpstr>
      <vt:lpstr>Tahoma</vt:lpstr>
      <vt:lpstr>Times New Roman</vt:lpstr>
      <vt:lpstr>Wingdings</vt:lpstr>
      <vt:lpstr>8_自定义设计方案</vt:lpstr>
      <vt:lpstr>9_自定义设计方案</vt:lpstr>
      <vt:lpstr>10_自定义设计方案</vt:lpstr>
      <vt:lpstr>自定义设计方案</vt:lpstr>
      <vt:lpstr>11_自定义设计方案</vt:lpstr>
      <vt:lpstr>12_自定义设计方案</vt:lpstr>
      <vt:lpstr>16_自定义设计方案</vt:lpstr>
      <vt:lpstr>17_自定义设计方案</vt:lpstr>
      <vt:lpstr>1_自定义设计方案</vt:lpstr>
      <vt:lpstr>18_自定义设计方案</vt:lpstr>
      <vt:lpstr>2_自定义设计方案</vt:lpstr>
      <vt:lpstr>3_自定义设计方案</vt:lpstr>
      <vt:lpstr>4_自定义设计方案</vt:lpstr>
      <vt:lpstr>5_自定义设计方案</vt:lpstr>
      <vt:lpstr>6_自定义设计方案</vt:lpstr>
      <vt:lpstr>7_自定义设计方案</vt:lpstr>
      <vt:lpstr>13_自定义设计方案</vt:lpstr>
      <vt:lpstr>14_自定义设计方案</vt:lpstr>
      <vt:lpstr>15_自定义设计方案</vt:lpstr>
      <vt:lpstr>19_自定义设计方案</vt:lpstr>
      <vt:lpstr>20_自定义设计方案</vt:lpstr>
      <vt:lpstr>21_自定义设计方案</vt:lpstr>
      <vt:lpstr>22_自定义设计方案</vt:lpstr>
      <vt:lpstr>2_Blueprint</vt:lpstr>
      <vt:lpstr>18_Blueprint</vt:lpstr>
      <vt:lpstr>19_Blueprint</vt:lpstr>
      <vt:lpstr>20_Blueprint</vt:lpstr>
      <vt:lpstr>1_Blueprint</vt:lpstr>
      <vt:lpstr>3_Blueprint</vt:lpstr>
      <vt:lpstr>6_Blueprint</vt:lpstr>
      <vt:lpstr>正文</vt:lpstr>
      <vt:lpstr>8_Blueprint</vt:lpstr>
      <vt:lpstr>9_Blueprint</vt:lpstr>
      <vt:lpstr>1_正文</vt:lpstr>
      <vt:lpstr>2_正文</vt:lpstr>
      <vt:lpstr>4_Blueprint</vt:lpstr>
      <vt:lpstr>5_Blueprint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毕业设计开题报告</dc:title>
  <dc:creator>kiki</dc:creator>
  <cp:lastModifiedBy>yy</cp:lastModifiedBy>
  <cp:revision>4730</cp:revision>
  <cp:lastPrinted>2012-06-01T03:58:00Z</cp:lastPrinted>
  <dcterms:created xsi:type="dcterms:W3CDTF">2019-01-16T03:02:00Z</dcterms:created>
  <dcterms:modified xsi:type="dcterms:W3CDTF">2019-06-02T13:18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8</vt:lpwstr>
  </property>
  <property fmtid="{D5CDD505-2E9C-101B-9397-08002B2CF9AE}" pid="3" name="KSOProductBuildVer">
    <vt:lpwstr>2052-11.1.0.8696</vt:lpwstr>
  </property>
</Properties>
</file>